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376" r:id="rId3"/>
    <p:sldId id="377" r:id="rId4"/>
    <p:sldId id="378" r:id="rId5"/>
    <p:sldId id="387" r:id="rId6"/>
    <p:sldId id="379" r:id="rId7"/>
    <p:sldId id="380" r:id="rId8"/>
    <p:sldId id="388" r:id="rId9"/>
    <p:sldId id="393" r:id="rId10"/>
    <p:sldId id="381" r:id="rId11"/>
    <p:sldId id="382" r:id="rId12"/>
    <p:sldId id="386" r:id="rId13"/>
    <p:sldId id="389" r:id="rId14"/>
    <p:sldId id="390" r:id="rId15"/>
    <p:sldId id="392" r:id="rId16"/>
    <p:sldId id="397" r:id="rId17"/>
    <p:sldId id="404" r:id="rId18"/>
    <p:sldId id="406" r:id="rId19"/>
    <p:sldId id="395" r:id="rId20"/>
    <p:sldId id="396" r:id="rId21"/>
    <p:sldId id="405" r:id="rId22"/>
    <p:sldId id="408" r:id="rId23"/>
    <p:sldId id="409" r:id="rId24"/>
    <p:sldId id="410" r:id="rId25"/>
    <p:sldId id="407" r:id="rId26"/>
    <p:sldId id="398" r:id="rId27"/>
    <p:sldId id="399" r:id="rId28"/>
    <p:sldId id="403" r:id="rId29"/>
    <p:sldId id="411" r:id="rId30"/>
    <p:sldId id="412" r:id="rId31"/>
    <p:sldId id="413" r:id="rId32"/>
    <p:sldId id="414" r:id="rId33"/>
    <p:sldId id="415" r:id="rId34"/>
    <p:sldId id="416" r:id="rId35"/>
    <p:sldId id="417" r:id="rId36"/>
    <p:sldId id="430" r:id="rId37"/>
    <p:sldId id="431" r:id="rId38"/>
    <p:sldId id="432" r:id="rId39"/>
    <p:sldId id="429" r:id="rId40"/>
    <p:sldId id="420" r:id="rId41"/>
    <p:sldId id="424" r:id="rId42"/>
    <p:sldId id="425" r:id="rId43"/>
    <p:sldId id="426" r:id="rId44"/>
    <p:sldId id="427" r:id="rId45"/>
    <p:sldId id="428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39.wmf"/><Relationship Id="rId1" Type="http://schemas.openxmlformats.org/officeDocument/2006/relationships/image" Target="../media/image6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39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.wmf"/><Relationship Id="rId1" Type="http://schemas.openxmlformats.org/officeDocument/2006/relationships/image" Target="../media/image72.wmf"/><Relationship Id="rId4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6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86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39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4.wmf"/><Relationship Id="rId7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0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8.wmf"/><Relationship Id="rId7" Type="http://schemas.openxmlformats.org/officeDocument/2006/relationships/image" Target="../media/image36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7407703-8E16-487E-9C53-5689B35F1D8A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43AA0E7-D7EE-49B6-B6C2-B607531B6015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380CEEA-64DD-4F7E-972B-B3E62417384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7D15085-61EA-4A77-82EF-793DC7812A8C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A45D375-66D2-4263-B149-F7313A838E3D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66EC71E-8544-4CFF-A937-EC4E0B9C919A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5E92F60-BD0A-41E4-863C-4EAD360F08C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FF5A6BB-F95F-48BA-89E8-12713FF2513F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149468-6968-41E6-80E1-73184D1A2A2E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1490319-D2A6-4E1F-B1B3-113C61BEEB69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image" Target="../media/image49.jpeg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4.jpeg"/><Relationship Id="rId4" Type="http://schemas.openxmlformats.org/officeDocument/2006/relationships/image" Target="../media/image51.wmf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6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63.wmf"/><Relationship Id="rId10" Type="http://schemas.openxmlformats.org/officeDocument/2006/relationships/image" Target="../media/image61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.wmf"/><Relationship Id="rId11" Type="http://schemas.openxmlformats.org/officeDocument/2006/relationships/image" Target="../media/image58.jpe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3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1.wmf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10" Type="http://schemas.openxmlformats.org/officeDocument/2006/relationships/image" Target="../media/image39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1.wmf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90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39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97.wmf"/><Relationship Id="rId9" Type="http://schemas.openxmlformats.org/officeDocument/2006/relationships/image" Target="../media/image10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01.jpeg"/><Relationship Id="rId4" Type="http://schemas.openxmlformats.org/officeDocument/2006/relationships/image" Target="../media/image10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0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1.jpeg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2.wmf"/><Relationship Id="rId9" Type="http://schemas.openxmlformats.org/officeDocument/2006/relationships/image" Target="../media/image115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2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36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image" Target="../media/image145.jpeg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4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5.bin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9.wmf"/><Relationship Id="rId17" Type="http://schemas.openxmlformats.org/officeDocument/2006/relationships/image" Target="../media/image15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48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5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7" Type="http://schemas.openxmlformats.org/officeDocument/2006/relationships/image" Target="../media/image1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68.bin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image" Target="../media/image12.jp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20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1</a:t>
            </a:r>
            <a:r>
              <a:rPr lang="en-US" sz="4000" dirty="0" smtClean="0"/>
              <a:t>6</a:t>
            </a:r>
            <a:r>
              <a:rPr lang="sr-Latn-RS" sz="4000" dirty="0" smtClean="0"/>
              <a:t>.1</a:t>
            </a:r>
            <a:r>
              <a:rPr lang="en-US" sz="4000" dirty="0" smtClean="0"/>
              <a:t>7</a:t>
            </a:r>
            <a:r>
              <a:rPr lang="sr-Latn-RS" sz="4000" dirty="0" smtClean="0">
                <a:sym typeface="Symbol"/>
              </a:rPr>
              <a:t></a:t>
            </a:r>
            <a:r>
              <a:rPr lang="sr-Latn-RS" sz="4000" dirty="0" smtClean="0"/>
              <a:t>P8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03866"/>
              </p:ext>
            </p:extLst>
          </p:nvPr>
        </p:nvGraphicFramePr>
        <p:xfrm>
          <a:off x="1835696" y="549275"/>
          <a:ext cx="3163888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6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9275"/>
                        <a:ext cx="3163888" cy="168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41426" y="2420888"/>
            <a:ext cx="34563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</a:t>
            </a:r>
            <a:r>
              <a:rPr lang="sr-Latn-RS" sz="2400" dirty="0" smtClean="0"/>
              <a:t>, </a:t>
            </a:r>
            <a:r>
              <a:rPr lang="sr-Latn-RS" sz="2400" dirty="0" err="1" smtClean="0"/>
              <a:t>ito</a:t>
            </a:r>
            <a:r>
              <a:rPr lang="sr-Latn-RS" sz="2400" dirty="0" smtClean="0"/>
              <a:t> na mestu na kojem je</a:t>
            </a:r>
            <a:endParaRPr lang="en-US" sz="2400" dirty="0"/>
          </a:p>
        </p:txBody>
      </p:sp>
      <p:cxnSp>
        <p:nvCxnSpPr>
          <p:cNvPr id="17" name="Elbow Connector 16"/>
          <p:cNvCxnSpPr>
            <a:stCxn id="6" idx="1"/>
            <a:endCxn id="4" idx="1"/>
          </p:cNvCxnSpPr>
          <p:nvPr/>
        </p:nvCxnSpPr>
        <p:spPr>
          <a:xfrm rot="10800000">
            <a:off x="1835696" y="1389857"/>
            <a:ext cx="5730" cy="1631197"/>
          </a:xfrm>
          <a:prstGeom prst="bentConnector3">
            <a:avLst>
              <a:gd name="adj1" fmla="val 408952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06257"/>
              </p:ext>
            </p:extLst>
          </p:nvPr>
        </p:nvGraphicFramePr>
        <p:xfrm>
          <a:off x="5513834" y="42210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7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34" y="42210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20757"/>
              </p:ext>
            </p:extLst>
          </p:nvPr>
        </p:nvGraphicFramePr>
        <p:xfrm>
          <a:off x="4860032" y="4653136"/>
          <a:ext cx="19050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8" name="Equation" r:id="rId7" imgW="939600" imgH="431640" progId="Equation.DSMT4">
                  <p:embed/>
                </p:oleObj>
              </mc:Choice>
              <mc:Fallback>
                <p:oleObj name="Equation" r:id="rId7" imgW="9396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653136"/>
                        <a:ext cx="1905000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25402" y="4640170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27" name="Elbow Connector 26"/>
          <p:cNvCxnSpPr>
            <a:stCxn id="22" idx="2"/>
            <a:endCxn id="21" idx="2"/>
          </p:cNvCxnSpPr>
          <p:nvPr/>
        </p:nvCxnSpPr>
        <p:spPr>
          <a:xfrm rot="5400000" flipH="1" flipV="1">
            <a:off x="4230056" y="4258023"/>
            <a:ext cx="347576" cy="2817375"/>
          </a:xfrm>
          <a:prstGeom prst="bentConnector3">
            <a:avLst>
              <a:gd name="adj1" fmla="val -6577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260"/>
              </p:ext>
            </p:extLst>
          </p:nvPr>
        </p:nvGraphicFramePr>
        <p:xfrm>
          <a:off x="4679007" y="3308350"/>
          <a:ext cx="37814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9" name="Equation" r:id="rId9" imgW="1866600" imgH="431640" progId="Equation.DSMT4">
                  <p:embed/>
                </p:oleObj>
              </mc:Choice>
              <mc:Fallback>
                <p:oleObj name="Equation" r:id="rId9" imgW="1866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007" y="3308350"/>
                        <a:ext cx="3781425" cy="841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63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26805"/>
              </p:ext>
            </p:extLst>
          </p:nvPr>
        </p:nvGraphicFramePr>
        <p:xfrm>
          <a:off x="4355976" y="1144588"/>
          <a:ext cx="39909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2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144588"/>
                        <a:ext cx="3990975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48097"/>
              </p:ext>
            </p:extLst>
          </p:nvPr>
        </p:nvGraphicFramePr>
        <p:xfrm>
          <a:off x="1547664" y="1144588"/>
          <a:ext cx="23669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3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144588"/>
                        <a:ext cx="2366962" cy="839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004593" y="15574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982563"/>
              </p:ext>
            </p:extLst>
          </p:nvPr>
        </p:nvGraphicFramePr>
        <p:xfrm>
          <a:off x="4382988" y="2585020"/>
          <a:ext cx="27813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4"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988" y="2585020"/>
                        <a:ext cx="2781300" cy="91598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610902"/>
              </p:ext>
            </p:extLst>
          </p:nvPr>
        </p:nvGraphicFramePr>
        <p:xfrm>
          <a:off x="5220072" y="21193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1193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76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4050"/>
              </p:ext>
            </p:extLst>
          </p:nvPr>
        </p:nvGraphicFramePr>
        <p:xfrm>
          <a:off x="5292080" y="476250"/>
          <a:ext cx="23431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5" name="Equation" r:id="rId3" imgW="1562040" imgH="863280" progId="Equation.DSMT4">
                  <p:embed/>
                </p:oleObj>
              </mc:Choice>
              <mc:Fallback>
                <p:oleObj name="Equation" r:id="rId3" imgW="156204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76250"/>
                        <a:ext cx="234315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8437"/>
              </p:ext>
            </p:extLst>
          </p:nvPr>
        </p:nvGraphicFramePr>
        <p:xfrm>
          <a:off x="5292080" y="4581128"/>
          <a:ext cx="2057400" cy="70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6" name="Equation" r:id="rId5" imgW="1371600" imgH="469800" progId="Equation.DSMT4">
                  <p:embed/>
                </p:oleObj>
              </mc:Choice>
              <mc:Fallback>
                <p:oleObj name="Equation" r:id="rId5" imgW="137160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4581128"/>
                        <a:ext cx="2057400" cy="70470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27430"/>
              </p:ext>
            </p:extLst>
          </p:nvPr>
        </p:nvGraphicFramePr>
        <p:xfrm>
          <a:off x="5292080" y="1989138"/>
          <a:ext cx="29511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7" name="Equation" r:id="rId7" imgW="1968480" imgH="888840" progId="Equation.DSMT4">
                  <p:embed/>
                </p:oleObj>
              </mc:Choice>
              <mc:Fallback>
                <p:oleObj name="Equation" r:id="rId7" imgW="196848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9138"/>
                        <a:ext cx="2951163" cy="1333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53735"/>
              </p:ext>
            </p:extLst>
          </p:nvPr>
        </p:nvGraphicFramePr>
        <p:xfrm>
          <a:off x="5234880" y="3644900"/>
          <a:ext cx="3657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28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880" y="3644900"/>
                        <a:ext cx="3657600" cy="66675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22" y="476667"/>
            <a:ext cx="3823855" cy="4972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1" name="Freeform 10"/>
          <p:cNvSpPr/>
          <p:nvPr/>
        </p:nvSpPr>
        <p:spPr>
          <a:xfrm>
            <a:off x="3657600" y="4233863"/>
            <a:ext cx="1824038" cy="657225"/>
          </a:xfrm>
          <a:custGeom>
            <a:avLst/>
            <a:gdLst>
              <a:gd name="connsiteX0" fmla="*/ 0 w 1824038"/>
              <a:gd name="connsiteY0" fmla="*/ 542925 h 657225"/>
              <a:gd name="connsiteX1" fmla="*/ 871538 w 1824038"/>
              <a:gd name="connsiteY1" fmla="*/ 657225 h 657225"/>
              <a:gd name="connsiteX2" fmla="*/ 1824038 w 1824038"/>
              <a:gd name="connsiteY2" fmla="*/ 0 h 657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24038" h="657225">
                <a:moveTo>
                  <a:pt x="0" y="542925"/>
                </a:moveTo>
                <a:lnTo>
                  <a:pt x="871538" y="657225"/>
                </a:lnTo>
                <a:lnTo>
                  <a:pt x="1824038" y="0"/>
                </a:lnTo>
              </a:path>
            </a:pathLst>
          </a:custGeom>
          <a:ln w="127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305175" y="5053013"/>
            <a:ext cx="2138363" cy="280987"/>
          </a:xfrm>
          <a:custGeom>
            <a:avLst/>
            <a:gdLst>
              <a:gd name="connsiteX0" fmla="*/ 0 w 2138363"/>
              <a:gd name="connsiteY0" fmla="*/ 0 h 280987"/>
              <a:gd name="connsiteX1" fmla="*/ 1604963 w 2138363"/>
              <a:gd name="connsiteY1" fmla="*/ 280987 h 280987"/>
              <a:gd name="connsiteX2" fmla="*/ 2138363 w 2138363"/>
              <a:gd name="connsiteY2" fmla="*/ 133350 h 2809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8363" h="280987">
                <a:moveTo>
                  <a:pt x="0" y="0"/>
                </a:moveTo>
                <a:lnTo>
                  <a:pt x="1604963" y="280987"/>
                </a:lnTo>
                <a:lnTo>
                  <a:pt x="2138363" y="133350"/>
                </a:lnTo>
              </a:path>
            </a:pathLst>
          </a:cu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9622" y="5517232"/>
            <a:ext cx="3823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0760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</a:t>
            </a:r>
            <a:r>
              <a:rPr lang="sr-Latn-RS" sz="3000" b="1" dirty="0" err="1" smtClean="0"/>
              <a:t>optrećenjem</a:t>
            </a:r>
            <a:r>
              <a:rPr lang="sr-Latn-RS" sz="3000" b="1" dirty="0" smtClean="0"/>
              <a:t> na delu raspona, q=</a:t>
            </a:r>
            <a:r>
              <a:rPr lang="sr-Latn-RS" sz="3000" b="1" dirty="0" err="1" smtClean="0"/>
              <a:t>const</a:t>
            </a:r>
            <a:r>
              <a:rPr lang="en-US" sz="3000" b="1" dirty="0" smtClean="0"/>
              <a:t> (</a:t>
            </a:r>
            <a:r>
              <a:rPr lang="sr-Latn-RS" sz="3000" b="1" dirty="0" smtClean="0"/>
              <a:t>slučaj 2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91680" y="5046275"/>
            <a:ext cx="6768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</a:t>
            </a:r>
            <a:r>
              <a:rPr lang="sr-Latn-RS" sz="2400" i="1" dirty="0"/>
              <a:t> </a:t>
            </a:r>
            <a:r>
              <a:rPr lang="sr-Latn-RS" sz="2400" i="1" dirty="0" smtClean="0"/>
              <a:t>na delu raspona, q=</a:t>
            </a:r>
            <a:r>
              <a:rPr lang="sr-Latn-RS" sz="2400" i="1" dirty="0" err="1" smtClean="0"/>
              <a:t>const</a:t>
            </a:r>
            <a:r>
              <a:rPr lang="sr-Latn-RS" sz="2400" i="1" dirty="0" smtClean="0"/>
              <a:t> (slučaj </a:t>
            </a:r>
            <a:r>
              <a:rPr lang="en-US" sz="2400" i="1" dirty="0" smtClean="0"/>
              <a:t>2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5870" y="2348880"/>
            <a:ext cx="3572394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751270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983557" y="3429992"/>
            <a:ext cx="468052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N</a:t>
            </a:r>
            <a:r>
              <a:rPr lang="sr-Latn-RS" sz="2400" dirty="0" smtClean="0"/>
              <a:t>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56682"/>
              </p:ext>
            </p:extLst>
          </p:nvPr>
        </p:nvGraphicFramePr>
        <p:xfrm>
          <a:off x="5724128" y="4365104"/>
          <a:ext cx="1338262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2" name="Equation" r:id="rId3" imgW="660240" imgH="812520" progId="Equation.DSMT4">
                  <p:embed/>
                </p:oleObj>
              </mc:Choice>
              <mc:Fallback>
                <p:oleObj name="Equation" r:id="rId3" imgW="66024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65104"/>
                        <a:ext cx="1338262" cy="157956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404664"/>
            <a:ext cx="3572394" cy="288036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92782"/>
              </p:ext>
            </p:extLst>
          </p:nvPr>
        </p:nvGraphicFramePr>
        <p:xfrm>
          <a:off x="5724128" y="441325"/>
          <a:ext cx="1287463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3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41325"/>
                        <a:ext cx="1287463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23943"/>
              </p:ext>
            </p:extLst>
          </p:nvPr>
        </p:nvGraphicFramePr>
        <p:xfrm>
          <a:off x="5724128" y="1296988"/>
          <a:ext cx="1184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4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96988"/>
                        <a:ext cx="11842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8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0" y="2702039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07665"/>
              </p:ext>
            </p:extLst>
          </p:nvPr>
        </p:nvGraphicFramePr>
        <p:xfrm>
          <a:off x="2804790" y="5507038"/>
          <a:ext cx="12604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5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90" y="5507038"/>
                        <a:ext cx="1260475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42732"/>
              </p:ext>
            </p:extLst>
          </p:nvPr>
        </p:nvGraphicFramePr>
        <p:xfrm>
          <a:off x="2087563" y="3571875"/>
          <a:ext cx="28813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6" name="Equation" r:id="rId5" imgW="1422360" imgH="787320" progId="Equation.DSMT4">
                  <p:embed/>
                </p:oleObj>
              </mc:Choice>
              <mc:Fallback>
                <p:oleObj name="Equation" r:id="rId5" imgW="14223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571875"/>
                        <a:ext cx="2881312" cy="1530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>
            <a:off x="3403868" y="52852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91707"/>
              </p:ext>
            </p:extLst>
          </p:nvPr>
        </p:nvGraphicFramePr>
        <p:xfrm>
          <a:off x="5064620" y="4149080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7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620" y="4149080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5231"/>
              </p:ext>
            </p:extLst>
          </p:nvPr>
        </p:nvGraphicFramePr>
        <p:xfrm>
          <a:off x="5509394" y="3580730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8" name="Equation" r:id="rId9" imgW="1562040" imgH="1218960" progId="Equation.DSMT4">
                  <p:embed/>
                </p:oleObj>
              </mc:Choice>
              <mc:Fallback>
                <p:oleObj name="Equation" r:id="rId9" imgW="1562040" imgH="1218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394" y="3580730"/>
                        <a:ext cx="3167062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04664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2919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130365"/>
              </p:ext>
            </p:extLst>
          </p:nvPr>
        </p:nvGraphicFramePr>
        <p:xfrm>
          <a:off x="2915816" y="512763"/>
          <a:ext cx="18018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7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12763"/>
                        <a:ext cx="1801813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70804"/>
              </p:ext>
            </p:extLst>
          </p:nvPr>
        </p:nvGraphicFramePr>
        <p:xfrm>
          <a:off x="2916238" y="1881188"/>
          <a:ext cx="4298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8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881188"/>
                        <a:ext cx="4298950" cy="7667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59294"/>
              </p:ext>
            </p:extLst>
          </p:nvPr>
        </p:nvGraphicFramePr>
        <p:xfrm>
          <a:off x="3346376" y="137837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6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376" y="137837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25638"/>
              </p:ext>
            </p:extLst>
          </p:nvPr>
        </p:nvGraphicFramePr>
        <p:xfrm>
          <a:off x="3064297" y="3322638"/>
          <a:ext cx="31638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0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297" y="3322638"/>
                        <a:ext cx="3163887" cy="763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16431"/>
              </p:ext>
            </p:extLst>
          </p:nvPr>
        </p:nvGraphicFramePr>
        <p:xfrm>
          <a:off x="3562275" y="418804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1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275" y="418804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2685603" y="37176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59983"/>
              </p:ext>
            </p:extLst>
          </p:nvPr>
        </p:nvGraphicFramePr>
        <p:xfrm>
          <a:off x="1833736" y="3652688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2" name="Equation" r:id="rId12" imgW="355320" imgH="139680" progId="Equation.DSMT4">
                  <p:embed/>
                </p:oleObj>
              </mc:Choice>
              <mc:Fallback>
                <p:oleObj name="Equation" r:id="rId12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3652688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9815"/>
              </p:ext>
            </p:extLst>
          </p:nvPr>
        </p:nvGraphicFramePr>
        <p:xfrm>
          <a:off x="3059832" y="4645025"/>
          <a:ext cx="28273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73" name="Equation" r:id="rId14" imgW="1396800" imgH="393480" progId="Equation.DSMT4">
                  <p:embed/>
                </p:oleObj>
              </mc:Choice>
              <mc:Fallback>
                <p:oleObj name="Equation" r:id="rId14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645025"/>
                        <a:ext cx="2827338" cy="762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43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2802"/>
              </p:ext>
            </p:extLst>
          </p:nvPr>
        </p:nvGraphicFramePr>
        <p:xfrm>
          <a:off x="3320529" y="3500438"/>
          <a:ext cx="21875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9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529" y="3500438"/>
                        <a:ext cx="218757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27228"/>
              </p:ext>
            </p:extLst>
          </p:nvPr>
        </p:nvGraphicFramePr>
        <p:xfrm>
          <a:off x="4104506" y="4365104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506" y="4365104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62631"/>
              </p:ext>
            </p:extLst>
          </p:nvPr>
        </p:nvGraphicFramePr>
        <p:xfrm>
          <a:off x="3198813" y="4797425"/>
          <a:ext cx="51482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1" name="Equation" r:id="rId7" imgW="2539800" imgH="393480" progId="Equation.DSMT4">
                  <p:embed/>
                </p:oleObj>
              </mc:Choice>
              <mc:Fallback>
                <p:oleObj name="Equation" r:id="rId7" imgW="2539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797425"/>
                        <a:ext cx="5148262" cy="76676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87466"/>
              </p:ext>
            </p:extLst>
          </p:nvPr>
        </p:nvGraphicFramePr>
        <p:xfrm>
          <a:off x="3352328" y="549275"/>
          <a:ext cx="31638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2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328" y="549275"/>
                        <a:ext cx="3163888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331612"/>
              </p:ext>
            </p:extLst>
          </p:nvPr>
        </p:nvGraphicFramePr>
        <p:xfrm>
          <a:off x="3804566" y="141458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566" y="141458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3047256" y="944191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76020"/>
              </p:ext>
            </p:extLst>
          </p:nvPr>
        </p:nvGraphicFramePr>
        <p:xfrm>
          <a:off x="1785516" y="841375"/>
          <a:ext cx="1130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4" name="Equation" r:id="rId12" imgW="558720" imgH="177480" progId="Equation.DSMT4">
                  <p:embed/>
                </p:oleObj>
              </mc:Choice>
              <mc:Fallback>
                <p:oleObj name="Equation" r:id="rId12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16" y="841375"/>
                        <a:ext cx="11303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38389"/>
              </p:ext>
            </p:extLst>
          </p:nvPr>
        </p:nvGraphicFramePr>
        <p:xfrm>
          <a:off x="3374181" y="1871663"/>
          <a:ext cx="2493963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5" name="Equation" r:id="rId14" imgW="1231560" imgH="393480" progId="Equation.DSMT4">
                  <p:embed/>
                </p:oleObj>
              </mc:Choice>
              <mc:Fallback>
                <p:oleObj name="Equation" r:id="rId14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181" y="1871663"/>
                        <a:ext cx="2493963" cy="7635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132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2132856"/>
            <a:ext cx="4075855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a poprečna sila manja znak u </a:t>
            </a:r>
            <a:r>
              <a:rPr lang="sr-Latn-RS" sz="2400" dirty="0" smtClean="0">
                <a:solidFill>
                  <a:srgbClr val="0070C0"/>
                </a:solidFill>
              </a:rPr>
              <a:t>Polju II</a:t>
            </a:r>
            <a:r>
              <a:rPr lang="sr-Latn-RS" sz="2400" dirty="0" smtClean="0"/>
              <a:t>, </a:t>
            </a:r>
            <a:r>
              <a:rPr lang="sr-Latn-RS" sz="2400" dirty="0" err="1" smtClean="0"/>
              <a:t>ito</a:t>
            </a:r>
            <a:r>
              <a:rPr lang="sr-Latn-RS" sz="2400" dirty="0" smtClean="0"/>
              <a:t> na mestu na kojem je</a:t>
            </a:r>
            <a:endParaRPr lang="en-US" sz="2400" dirty="0"/>
          </a:p>
        </p:txBody>
      </p:sp>
      <p:cxnSp>
        <p:nvCxnSpPr>
          <p:cNvPr id="6" name="Elbow Connector 5"/>
          <p:cNvCxnSpPr>
            <a:stCxn id="5" idx="1"/>
            <a:endCxn id="12" idx="1"/>
          </p:cNvCxnSpPr>
          <p:nvPr/>
        </p:nvCxnSpPr>
        <p:spPr>
          <a:xfrm rot="10800000" flipH="1">
            <a:off x="1475656" y="1660525"/>
            <a:ext cx="4248472" cy="1072496"/>
          </a:xfrm>
          <a:prstGeom prst="bentConnector3">
            <a:avLst>
              <a:gd name="adj1" fmla="val -538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68655"/>
              </p:ext>
            </p:extLst>
          </p:nvPr>
        </p:nvGraphicFramePr>
        <p:xfrm>
          <a:off x="5292080" y="3933056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1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933056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23222"/>
              </p:ext>
            </p:extLst>
          </p:nvPr>
        </p:nvGraphicFramePr>
        <p:xfrm>
          <a:off x="4781550" y="4391025"/>
          <a:ext cx="15430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2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391025"/>
                        <a:ext cx="1543050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25402" y="4352138"/>
            <a:ext cx="2739509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ovo </a:t>
            </a:r>
            <a:r>
              <a:rPr lang="sr-Latn-RS" sz="2400" i="1" dirty="0" smtClean="0">
                <a:solidFill>
                  <a:srgbClr val="0070C0"/>
                </a:solidFill>
              </a:rPr>
              <a:t>z</a:t>
            </a:r>
            <a:r>
              <a:rPr lang="sr-Latn-RS" sz="2400" dirty="0" smtClean="0"/>
              <a:t> imamo maksimalni moment savijanja.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9" idx="2"/>
            <a:endCxn id="8" idx="2"/>
          </p:cNvCxnSpPr>
          <p:nvPr/>
        </p:nvCxnSpPr>
        <p:spPr>
          <a:xfrm rot="5400000" flipH="1" flipV="1">
            <a:off x="4075696" y="4076652"/>
            <a:ext cx="395275" cy="2556355"/>
          </a:xfrm>
          <a:prstGeom prst="bentConnector3">
            <a:avLst>
              <a:gd name="adj1" fmla="val -5783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71009"/>
              </p:ext>
            </p:extLst>
          </p:nvPr>
        </p:nvGraphicFramePr>
        <p:xfrm>
          <a:off x="5724128" y="476250"/>
          <a:ext cx="3167062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3" name="Equation" r:id="rId7" imgW="1562040" imgH="1218960" progId="Equation.DSMT4">
                  <p:embed/>
                </p:oleObj>
              </mc:Choice>
              <mc:Fallback>
                <p:oleObj name="Equation" r:id="rId7" imgW="1562040" imgH="1218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76250"/>
                        <a:ext cx="3167062" cy="2368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235099"/>
              </p:ext>
            </p:extLst>
          </p:nvPr>
        </p:nvGraphicFramePr>
        <p:xfrm>
          <a:off x="3954463" y="3068638"/>
          <a:ext cx="37830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04" name="Equation" r:id="rId9" imgW="1866600" imgH="393480" progId="Equation.DSMT4">
                  <p:embed/>
                </p:oleObj>
              </mc:Choice>
              <mc:Fallback>
                <p:oleObj name="Equation" r:id="rId9" imgW="1866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068638"/>
                        <a:ext cx="3783012" cy="765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88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29793" y="4748951"/>
            <a:ext cx="13681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err="1" smtClean="0"/>
              <a:t>Presečn</a:t>
            </a:r>
            <a:r>
              <a:rPr lang="en-US" sz="2400" dirty="0" err="1" smtClean="0"/>
              <a:t>i</a:t>
            </a:r>
            <a:r>
              <a:rPr lang="sr-Latn-RS" sz="2400" dirty="0" smtClean="0"/>
              <a:t> </a:t>
            </a:r>
            <a:r>
              <a:rPr lang="en-US" sz="2400" dirty="0" err="1" smtClean="0"/>
              <a:t>momenti</a:t>
            </a:r>
            <a:r>
              <a:rPr lang="en-US" sz="2400" dirty="0" smtClean="0"/>
              <a:t> </a:t>
            </a:r>
            <a:r>
              <a:rPr lang="en-US" sz="2400" dirty="0" err="1" smtClean="0"/>
              <a:t>savijanja</a:t>
            </a:r>
            <a:r>
              <a:rPr lang="sr-Latn-R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9865"/>
              </p:ext>
            </p:extLst>
          </p:nvPr>
        </p:nvGraphicFramePr>
        <p:xfrm>
          <a:off x="5157985" y="4149080"/>
          <a:ext cx="34464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2" name="Equation" r:id="rId3" imgW="1701720" imgH="914400" progId="Equation.DSMT4">
                  <p:embed/>
                </p:oleObj>
              </mc:Choice>
              <mc:Fallback>
                <p:oleObj name="Equation" r:id="rId3" imgW="1701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985" y="4149080"/>
                        <a:ext cx="3446463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86432"/>
              </p:ext>
            </p:extLst>
          </p:nvPr>
        </p:nvGraphicFramePr>
        <p:xfrm>
          <a:off x="2335647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3" name="Equation" r:id="rId5" imgW="571320" imgH="177480" progId="Equation.DSMT4">
                  <p:embed/>
                </p:oleObj>
              </mc:Choice>
              <mc:Fallback>
                <p:oleObj name="Equation" r:id="rId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647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1720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7" idx="1"/>
          </p:cNvCxnSpPr>
          <p:nvPr/>
        </p:nvCxnSpPr>
        <p:spPr>
          <a:xfrm rot="10800000" flipH="1" flipV="1">
            <a:off x="2051719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23857"/>
              </p:ext>
            </p:extLst>
          </p:nvPr>
        </p:nvGraphicFramePr>
        <p:xfrm>
          <a:off x="2074491" y="2196157"/>
          <a:ext cx="18494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4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491" y="2196157"/>
                        <a:ext cx="1849437" cy="512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1722" y="1621358"/>
            <a:ext cx="122413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: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1"/>
            <a:endCxn id="10" idx="1"/>
          </p:cNvCxnSpPr>
          <p:nvPr/>
        </p:nvCxnSpPr>
        <p:spPr>
          <a:xfrm rot="10800000" flipH="1" flipV="1">
            <a:off x="2051721" y="1852190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579133"/>
              </p:ext>
            </p:extLst>
          </p:nvPr>
        </p:nvGraphicFramePr>
        <p:xfrm>
          <a:off x="2113211" y="3421063"/>
          <a:ext cx="17716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35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211" y="3421063"/>
                        <a:ext cx="1771650" cy="5127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51722" y="2845494"/>
            <a:ext cx="136815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II: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14" idx="1"/>
            <a:endCxn id="13" idx="1"/>
          </p:cNvCxnSpPr>
          <p:nvPr/>
        </p:nvCxnSpPr>
        <p:spPr>
          <a:xfrm rot="10800000" flipH="1" flipV="1">
            <a:off x="2051721" y="3076326"/>
            <a:ext cx="22769" cy="600347"/>
          </a:xfrm>
          <a:prstGeom prst="bentConnector3">
            <a:avLst>
              <a:gd name="adj1" fmla="val -1003997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0"/>
            <a:endCxn id="5" idx="0"/>
          </p:cNvCxnSpPr>
          <p:nvPr/>
        </p:nvCxnSpPr>
        <p:spPr>
          <a:xfrm rot="5400000" flipH="1" flipV="1">
            <a:off x="5197607" y="3065343"/>
            <a:ext cx="599871" cy="2767347"/>
          </a:xfrm>
          <a:prstGeom prst="bentConnector3">
            <a:avLst>
              <a:gd name="adj1" fmla="val 13810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006" y="476672"/>
            <a:ext cx="3572394" cy="30112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35312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ravnomerno raspodeljenim opterećenjem na delu raspona, q=</a:t>
            </a:r>
            <a:r>
              <a:rPr lang="sr-Latn-RS" sz="3000" b="1" dirty="0" err="1" smtClean="0"/>
              <a:t>const</a:t>
            </a:r>
            <a:r>
              <a:rPr lang="en-US" sz="3000" b="1" dirty="0" smtClean="0"/>
              <a:t> </a:t>
            </a:r>
            <a:r>
              <a:rPr lang="sr-Latn-RS" sz="3000" b="1" dirty="0" smtClean="0"/>
              <a:t>(slučaj 1)</a:t>
            </a:r>
            <a:r>
              <a:rPr lang="en-US" sz="3000" b="1" dirty="0" smtClean="0"/>
              <a:t> 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619672" y="5085184"/>
            <a:ext cx="669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ravnomerno raspodeljenim opterećenjem na delu raspona, q=</a:t>
            </a:r>
            <a:r>
              <a:rPr lang="sr-Latn-RS" sz="2400" i="1" dirty="0" err="1" smtClean="0"/>
              <a:t>const</a:t>
            </a:r>
            <a:r>
              <a:rPr lang="sr-Latn-RS" sz="2400" i="1" dirty="0" smtClean="0"/>
              <a:t> (slučaj 1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2132856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8019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86872"/>
              </p:ext>
            </p:extLst>
          </p:nvPr>
        </p:nvGraphicFramePr>
        <p:xfrm>
          <a:off x="3625874" y="3171825"/>
          <a:ext cx="3754438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9" name="Equation" r:id="rId3" imgW="1854000" imgH="1218960" progId="Equation.DSMT4">
                  <p:embed/>
                </p:oleObj>
              </mc:Choice>
              <mc:Fallback>
                <p:oleObj name="Equation" r:id="rId3" imgW="185400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74" y="3171825"/>
                        <a:ext cx="3754438" cy="23685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374438"/>
              </p:ext>
            </p:extLst>
          </p:nvPr>
        </p:nvGraphicFramePr>
        <p:xfrm>
          <a:off x="1941786" y="1114425"/>
          <a:ext cx="1262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0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786" y="1114425"/>
                        <a:ext cx="1262062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3335288" y="141277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570260"/>
              </p:ext>
            </p:extLst>
          </p:nvPr>
        </p:nvGraphicFramePr>
        <p:xfrm>
          <a:off x="3645818" y="660400"/>
          <a:ext cx="34464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1" name="Equation" r:id="rId7" imgW="1701720" imgH="914400" progId="Equation.DSMT4">
                  <p:embed/>
                </p:oleObj>
              </mc:Choice>
              <mc:Fallback>
                <p:oleObj name="Equation" r:id="rId7" imgW="170172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818" y="660400"/>
                        <a:ext cx="3446462" cy="177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46624"/>
              </p:ext>
            </p:extLst>
          </p:nvPr>
        </p:nvGraphicFramePr>
        <p:xfrm>
          <a:off x="4505449" y="267526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6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267526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79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3964"/>
              </p:ext>
            </p:extLst>
          </p:nvPr>
        </p:nvGraphicFramePr>
        <p:xfrm>
          <a:off x="2197348" y="692572"/>
          <a:ext cx="6937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8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348" y="692572"/>
                        <a:ext cx="693738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2975248" y="83611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041222"/>
              </p:ext>
            </p:extLst>
          </p:nvPr>
        </p:nvGraphicFramePr>
        <p:xfrm>
          <a:off x="3302496" y="498475"/>
          <a:ext cx="21336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9" name="Equation" r:id="rId5" imgW="1054080" imgH="393480" progId="Equation.DSMT4">
                  <p:embed/>
                </p:oleObj>
              </mc:Choice>
              <mc:Fallback>
                <p:oleObj name="Equation" r:id="rId5" imgW="1054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496" y="498475"/>
                        <a:ext cx="2133600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331384"/>
              </p:ext>
            </p:extLst>
          </p:nvPr>
        </p:nvGraphicFramePr>
        <p:xfrm>
          <a:off x="4211960" y="134076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34076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21672"/>
              </p:ext>
            </p:extLst>
          </p:nvPr>
        </p:nvGraphicFramePr>
        <p:xfrm>
          <a:off x="3327400" y="1784350"/>
          <a:ext cx="1928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1"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1784350"/>
                        <a:ext cx="1928813" cy="5445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66891"/>
              </p:ext>
            </p:extLst>
          </p:nvPr>
        </p:nvGraphicFramePr>
        <p:xfrm>
          <a:off x="2183507" y="3186113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2" name="Equation" r:id="rId11" imgW="355320" imgH="139680" progId="Equation.DSMT4">
                  <p:embed/>
                </p:oleObj>
              </mc:Choice>
              <mc:Fallback>
                <p:oleObj name="Equation" r:id="rId11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507" y="3186113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2973636" y="329212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487218"/>
              </p:ext>
            </p:extLst>
          </p:nvPr>
        </p:nvGraphicFramePr>
        <p:xfrm>
          <a:off x="3300909" y="2955925"/>
          <a:ext cx="2135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3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909" y="2955925"/>
                        <a:ext cx="213518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61783"/>
              </p:ext>
            </p:extLst>
          </p:nvPr>
        </p:nvGraphicFramePr>
        <p:xfrm>
          <a:off x="4210348" y="3796779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348" y="3796779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465960"/>
              </p:ext>
            </p:extLst>
          </p:nvPr>
        </p:nvGraphicFramePr>
        <p:xfrm>
          <a:off x="3300586" y="4248150"/>
          <a:ext cx="2495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5" name="Equation" r:id="rId16" imgW="1231560" imgH="393480" progId="Equation.DSMT4">
                  <p:embed/>
                </p:oleObj>
              </mc:Choice>
              <mc:Fallback>
                <p:oleObj name="Equation" r:id="rId16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586" y="4248150"/>
                        <a:ext cx="24955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87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2685603" y="102956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358580"/>
              </p:ext>
            </p:extLst>
          </p:nvPr>
        </p:nvGraphicFramePr>
        <p:xfrm>
          <a:off x="1833736" y="964600"/>
          <a:ext cx="71913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6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736" y="964600"/>
                        <a:ext cx="719137" cy="2809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86404"/>
              </p:ext>
            </p:extLst>
          </p:nvPr>
        </p:nvGraphicFramePr>
        <p:xfrm>
          <a:off x="3007394" y="692150"/>
          <a:ext cx="36528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7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394" y="692150"/>
                        <a:ext cx="3652838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48185"/>
              </p:ext>
            </p:extLst>
          </p:nvPr>
        </p:nvGraphicFramePr>
        <p:xfrm>
          <a:off x="2801938" y="2036763"/>
          <a:ext cx="25717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8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2036763"/>
                        <a:ext cx="25717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94388"/>
              </p:ext>
            </p:extLst>
          </p:nvPr>
        </p:nvGraphicFramePr>
        <p:xfrm>
          <a:off x="4073401" y="1604512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9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401" y="1604512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833761" y="374530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24679"/>
              </p:ext>
            </p:extLst>
          </p:nvPr>
        </p:nvGraphicFramePr>
        <p:xfrm>
          <a:off x="1630363" y="3641725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0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3641725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131204"/>
              </p:ext>
            </p:extLst>
          </p:nvPr>
        </p:nvGraphicFramePr>
        <p:xfrm>
          <a:off x="3203848" y="3408363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1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08363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77243"/>
              </p:ext>
            </p:extLst>
          </p:nvPr>
        </p:nvGraphicFramePr>
        <p:xfrm>
          <a:off x="3184823" y="4751388"/>
          <a:ext cx="2827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2" name="Equation" r:id="rId15" imgW="1396800" imgH="393480" progId="Equation.DSMT4">
                  <p:embed/>
                </p:oleObj>
              </mc:Choice>
              <mc:Fallback>
                <p:oleObj name="Equation" r:id="rId15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23" y="4751388"/>
                        <a:ext cx="2827337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165381"/>
              </p:ext>
            </p:extLst>
          </p:nvPr>
        </p:nvGraphicFramePr>
        <p:xfrm>
          <a:off x="4289425" y="4320257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4320257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213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425030" y="1012304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68083"/>
              </p:ext>
            </p:extLst>
          </p:nvPr>
        </p:nvGraphicFramePr>
        <p:xfrm>
          <a:off x="2221632" y="908720"/>
          <a:ext cx="11287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2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632" y="908720"/>
                        <a:ext cx="1128712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1620"/>
              </p:ext>
            </p:extLst>
          </p:nvPr>
        </p:nvGraphicFramePr>
        <p:xfrm>
          <a:off x="3748088" y="657225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3" name="Equation" r:id="rId5" imgW="1854000" imgH="393480" progId="Equation.DSMT4">
                  <p:embed/>
                </p:oleObj>
              </mc:Choice>
              <mc:Fallback>
                <p:oleObj name="Equation" r:id="rId5" imgW="18540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657225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503770"/>
              </p:ext>
            </p:extLst>
          </p:nvPr>
        </p:nvGraphicFramePr>
        <p:xfrm>
          <a:off x="4937497" y="16049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497" y="16049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2711"/>
              </p:ext>
            </p:extLst>
          </p:nvPr>
        </p:nvGraphicFramePr>
        <p:xfrm>
          <a:off x="3757613" y="2060575"/>
          <a:ext cx="27749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5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060575"/>
                        <a:ext cx="2774950" cy="76517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494509" y="402061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26610"/>
              </p:ext>
            </p:extLst>
          </p:nvPr>
        </p:nvGraphicFramePr>
        <p:xfrm>
          <a:off x="2729881" y="3917156"/>
          <a:ext cx="6413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6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81" y="3917156"/>
                        <a:ext cx="64135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58509"/>
              </p:ext>
            </p:extLst>
          </p:nvPr>
        </p:nvGraphicFramePr>
        <p:xfrm>
          <a:off x="3840311" y="3665538"/>
          <a:ext cx="37560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7" name="Equation" r:id="rId13" imgW="1854000" imgH="393480" progId="Equation.DSMT4">
                  <p:embed/>
                </p:oleObj>
              </mc:Choice>
              <mc:Fallback>
                <p:oleObj name="Equation" r:id="rId1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311" y="3665538"/>
                        <a:ext cx="3756025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87376"/>
              </p:ext>
            </p:extLst>
          </p:nvPr>
        </p:nvGraphicFramePr>
        <p:xfrm>
          <a:off x="5009505" y="461327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505" y="461327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1373"/>
              </p:ext>
            </p:extLst>
          </p:nvPr>
        </p:nvGraphicFramePr>
        <p:xfrm>
          <a:off x="3851920" y="5178425"/>
          <a:ext cx="20050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9" name="Equation" r:id="rId16" imgW="990360" imgH="279360" progId="Equation.DSMT4">
                  <p:embed/>
                </p:oleObj>
              </mc:Choice>
              <mc:Fallback>
                <p:oleObj name="Equation" r:id="rId1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178425"/>
                        <a:ext cx="2005012" cy="541338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0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Right Arrow 3"/>
          <p:cNvSpPr/>
          <p:nvPr/>
        </p:nvSpPr>
        <p:spPr>
          <a:xfrm>
            <a:off x="3551312" y="131759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05571"/>
              </p:ext>
            </p:extLst>
          </p:nvPr>
        </p:nvGraphicFramePr>
        <p:xfrm>
          <a:off x="3871491" y="981075"/>
          <a:ext cx="36528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6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491" y="981075"/>
                        <a:ext cx="3652837" cy="765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23697"/>
              </p:ext>
            </p:extLst>
          </p:nvPr>
        </p:nvGraphicFramePr>
        <p:xfrm>
          <a:off x="1431355" y="980182"/>
          <a:ext cx="2005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7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55" y="980182"/>
                        <a:ext cx="2005012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18328"/>
              </p:ext>
            </p:extLst>
          </p:nvPr>
        </p:nvGraphicFramePr>
        <p:xfrm>
          <a:off x="3870846" y="2392363"/>
          <a:ext cx="43735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8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846" y="2392363"/>
                        <a:ext cx="4373562" cy="1036637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25850"/>
              </p:ext>
            </p:extLst>
          </p:nvPr>
        </p:nvGraphicFramePr>
        <p:xfrm>
          <a:off x="4807967" y="1892995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967" y="1892995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08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771516"/>
              </p:ext>
            </p:extLst>
          </p:nvPr>
        </p:nvGraphicFramePr>
        <p:xfrm>
          <a:off x="5652120" y="2349500"/>
          <a:ext cx="3009900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4" name="Equation" r:id="rId3" imgW="2006280" imgH="1269720" progId="Equation.DSMT4">
                  <p:embed/>
                </p:oleObj>
              </mc:Choice>
              <mc:Fallback>
                <p:oleObj name="Equation" r:id="rId3" imgW="2006280" imgH="1269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49500"/>
                        <a:ext cx="3009900" cy="1903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69609"/>
              </p:ext>
            </p:extLst>
          </p:nvPr>
        </p:nvGraphicFramePr>
        <p:xfrm>
          <a:off x="5652120" y="395288"/>
          <a:ext cx="23431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5" name="Equation" r:id="rId5" imgW="1562040" imgH="1218960" progId="Equation.DSMT4">
                  <p:embed/>
                </p:oleObj>
              </mc:Choice>
              <mc:Fallback>
                <p:oleObj name="Equation" r:id="rId5" imgW="1562040" imgH="1218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5288"/>
                        <a:ext cx="234315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19672" y="4911551"/>
            <a:ext cx="3787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68378"/>
              </p:ext>
            </p:extLst>
          </p:nvPr>
        </p:nvGraphicFramePr>
        <p:xfrm>
          <a:off x="5652120" y="4437112"/>
          <a:ext cx="3238380" cy="79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66" name="Equation" r:id="rId7" imgW="2158920" imgH="533160" progId="Equation.DSMT4">
                  <p:embed/>
                </p:oleObj>
              </mc:Choice>
              <mc:Fallback>
                <p:oleObj name="Equation" r:id="rId7" imgW="215892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437112"/>
                        <a:ext cx="3238380" cy="799740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04664"/>
            <a:ext cx="3787486" cy="44109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Freeform 9"/>
          <p:cNvSpPr/>
          <p:nvPr/>
        </p:nvSpPr>
        <p:spPr>
          <a:xfrm>
            <a:off x="3707904" y="4366901"/>
            <a:ext cx="2230452" cy="239282"/>
          </a:xfrm>
          <a:custGeom>
            <a:avLst/>
            <a:gdLst>
              <a:gd name="connsiteX0" fmla="*/ 0 w 2230452"/>
              <a:gd name="connsiteY0" fmla="*/ 136733 h 239282"/>
              <a:gd name="connsiteX1" fmla="*/ 1324598 w 2230452"/>
              <a:gd name="connsiteY1" fmla="*/ 0 h 239282"/>
              <a:gd name="connsiteX2" fmla="*/ 2230452 w 2230452"/>
              <a:gd name="connsiteY2" fmla="*/ 239282 h 239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30452" h="239282">
                <a:moveTo>
                  <a:pt x="0" y="136733"/>
                </a:moveTo>
                <a:lnTo>
                  <a:pt x="1324598" y="0"/>
                </a:lnTo>
                <a:lnTo>
                  <a:pt x="2230452" y="239282"/>
                </a:lnTo>
              </a:path>
            </a:pathLst>
          </a:cu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72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RS" sz="3000" b="1" dirty="0" smtClean="0"/>
              <a:t>Prosta greda opterećena trouglasto raspodeljenim opterećenjem na delu raspon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763688" y="5118283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osta greda opterećena trouglasto raspodeljenim opterećenjem na delu raspona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2204864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7255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028576" y="3645024"/>
            <a:ext cx="54957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akcije, na bazi saznanja o gredi opterećenoj vertikalnom koncentrisanom silom, iznos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11336"/>
              </p:ext>
            </p:extLst>
          </p:nvPr>
        </p:nvGraphicFramePr>
        <p:xfrm>
          <a:off x="5829300" y="4510088"/>
          <a:ext cx="21351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6" name="Equation" r:id="rId3" imgW="1054080" imgH="863280" progId="Equation.DSMT4">
                  <p:embed/>
                </p:oleObj>
              </mc:Choice>
              <mc:Fallback>
                <p:oleObj name="Equation" r:id="rId3" imgW="105408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510088"/>
                        <a:ext cx="213518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990" y="548680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7611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555776" y="3501008"/>
            <a:ext cx="216024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86572"/>
              </p:ext>
            </p:extLst>
          </p:nvPr>
        </p:nvGraphicFramePr>
        <p:xfrm>
          <a:off x="4519613" y="3832225"/>
          <a:ext cx="2930525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2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3832225"/>
                        <a:ext cx="2930525" cy="172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79461"/>
              </p:ext>
            </p:extLst>
          </p:nvPr>
        </p:nvGraphicFramePr>
        <p:xfrm>
          <a:off x="6870774" y="476250"/>
          <a:ext cx="15176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3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774" y="476250"/>
                        <a:ext cx="1517650" cy="763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838" y="476672"/>
            <a:ext cx="3572394" cy="288659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3423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5" name="Right Arrow 4"/>
          <p:cNvSpPr/>
          <p:nvPr/>
        </p:nvSpPr>
        <p:spPr>
          <a:xfrm flipH="1">
            <a:off x="5135488" y="1510680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558207"/>
              </p:ext>
            </p:extLst>
          </p:nvPr>
        </p:nvGraphicFramePr>
        <p:xfrm>
          <a:off x="2136775" y="650875"/>
          <a:ext cx="293211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7" name="Equation" r:id="rId3" imgW="1447560" imgH="888840" progId="Equation.DSMT4">
                  <p:embed/>
                </p:oleObj>
              </mc:Choice>
              <mc:Fallback>
                <p:oleObj name="Equation" r:id="rId3" imgW="14475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650875"/>
                        <a:ext cx="2932113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960295"/>
              </p:ext>
            </p:extLst>
          </p:nvPr>
        </p:nvGraphicFramePr>
        <p:xfrm>
          <a:off x="5436096" y="1150640"/>
          <a:ext cx="2135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8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150640"/>
                        <a:ext cx="21351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25799"/>
              </p:ext>
            </p:extLst>
          </p:nvPr>
        </p:nvGraphicFramePr>
        <p:xfrm>
          <a:off x="1737966" y="1310858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29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966" y="1310858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86205"/>
              </p:ext>
            </p:extLst>
          </p:nvPr>
        </p:nvGraphicFramePr>
        <p:xfrm>
          <a:off x="2138363" y="2852738"/>
          <a:ext cx="4089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0" name="Equation" r:id="rId9" imgW="2019240" imgH="888840" progId="Equation.DSMT4">
                  <p:embed/>
                </p:oleObj>
              </mc:Choice>
              <mc:Fallback>
                <p:oleObj name="Equation" r:id="rId9" imgW="201924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852738"/>
                        <a:ext cx="40894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906572"/>
              </p:ext>
            </p:extLst>
          </p:nvPr>
        </p:nvGraphicFramePr>
        <p:xfrm>
          <a:off x="2195736" y="4811117"/>
          <a:ext cx="3162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1" name="Equation" r:id="rId11" imgW="1562040" imgH="177480" progId="Equation.DSMT4">
                  <p:embed/>
                </p:oleObj>
              </mc:Choice>
              <mc:Fallback>
                <p:oleObj name="Equation" r:id="rId11" imgW="156204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11117"/>
                        <a:ext cx="3162300" cy="346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48463"/>
              </p:ext>
            </p:extLst>
          </p:nvPr>
        </p:nvGraphicFramePr>
        <p:xfrm>
          <a:off x="3059832" y="242088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32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088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04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19" name="TextBox 18"/>
          <p:cNvSpPr txBox="1"/>
          <p:nvPr/>
        </p:nvSpPr>
        <p:spPr>
          <a:xfrm>
            <a:off x="1763688" y="1628800"/>
            <a:ext cx="2664296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bazi saznanja o gredi opterećenoj vertikalnom koncentrisanom silom, možemo napisati da su:</a:t>
            </a:r>
            <a:endParaRPr 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53690"/>
              </p:ext>
            </p:extLst>
          </p:nvPr>
        </p:nvGraphicFramePr>
        <p:xfrm>
          <a:off x="3707904" y="3623220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8" name="Equation" r:id="rId3" imgW="1015920" imgH="863280" progId="Equation.DSMT4">
                  <p:embed/>
                </p:oleObj>
              </mc:Choice>
              <mc:Fallback>
                <p:oleObj name="Equation" r:id="rId3" imgW="10159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623220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75430"/>
              </p:ext>
            </p:extLst>
          </p:nvPr>
        </p:nvGraphicFramePr>
        <p:xfrm>
          <a:off x="2195736" y="4343300"/>
          <a:ext cx="10795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9" name="Equation" r:id="rId5" imgW="533160" imgH="177480" progId="Equation.DSMT4">
                  <p:embed/>
                </p:oleObj>
              </mc:Choice>
              <mc:Fallback>
                <p:oleObj name="Equation" r:id="rId5" imgW="5331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43300"/>
                        <a:ext cx="10795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3389040" y="447696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57675"/>
              </p:ext>
            </p:extLst>
          </p:nvPr>
        </p:nvGraphicFramePr>
        <p:xfrm>
          <a:off x="6259016" y="3645024"/>
          <a:ext cx="20574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0" name="Equation" r:id="rId7" imgW="1015920" imgH="863280" progId="Equation.DSMT4">
                  <p:embed/>
                </p:oleObj>
              </mc:Choice>
              <mc:Fallback>
                <p:oleObj name="Equation" r:id="rId7" imgW="1015920" imgH="8632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016" y="3645024"/>
                        <a:ext cx="2057400" cy="16779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58159"/>
              </p:ext>
            </p:extLst>
          </p:nvPr>
        </p:nvGraphicFramePr>
        <p:xfrm>
          <a:off x="5811590" y="439685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1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590" y="439685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070" y="476672"/>
            <a:ext cx="3572394" cy="295517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651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err="1" smtClean="0"/>
              <a:t>ombinovano</a:t>
            </a:r>
            <a:r>
              <a:rPr lang="sr-Latn-RS" sz="3000" b="1" dirty="0" smtClean="0"/>
              <a:t> </a:t>
            </a:r>
            <a:r>
              <a:rPr lang="sr-Latn-RS" sz="3000" b="1" dirty="0" err="1" smtClean="0"/>
              <a:t>optrećena</a:t>
            </a:r>
            <a:r>
              <a:rPr lang="sr-Latn-RS" sz="3000" b="1" dirty="0" smtClean="0"/>
              <a:t> prosta greda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28794" y="4705221"/>
            <a:ext cx="4214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mbinovano opterećene proste grede</a:t>
            </a:r>
            <a:endParaRPr lang="en-US" sz="24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484088"/>
              </p:ext>
            </p:extLst>
          </p:nvPr>
        </p:nvGraphicFramePr>
        <p:xfrm>
          <a:off x="6456535" y="1579563"/>
          <a:ext cx="2291929" cy="458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4" imgW="1320480" imgH="2641320" progId="Equation.DSMT4">
                  <p:embed/>
                </p:oleObj>
              </mc:Choice>
              <mc:Fallback>
                <p:oleObj name="Equation" r:id="rId4" imgW="132048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535" y="1579563"/>
                        <a:ext cx="2291929" cy="458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1628800"/>
            <a:ext cx="4071158" cy="307986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407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BA" sz="3000" dirty="0" smtClean="0"/>
              <a:t>Odrediti</a:t>
            </a:r>
            <a:r>
              <a:rPr lang="en-US" sz="3000" dirty="0" smtClean="0"/>
              <a:t> </a:t>
            </a:r>
            <a:r>
              <a:rPr lang="sr-Latn-RS" sz="3000" dirty="0" smtClean="0"/>
              <a:t>reakcije</a:t>
            </a:r>
            <a:r>
              <a:rPr lang="en-US" sz="3000" dirty="0" smtClean="0"/>
              <a:t>,</a:t>
            </a:r>
          </a:p>
          <a:p>
            <a:pPr algn="just"/>
            <a:r>
              <a:rPr lang="sr-Latn-RS" sz="3000" dirty="0" smtClean="0"/>
              <a:t>Definisati izraze za presečne veličine u proizvoljnom preseku svih polja grede</a:t>
            </a:r>
            <a:r>
              <a:rPr lang="sr-Latn-BA" sz="3000" dirty="0" smtClean="0"/>
              <a:t>,</a:t>
            </a:r>
          </a:p>
          <a:p>
            <a:pPr algn="just"/>
            <a:r>
              <a:rPr lang="sr-Latn-BA" sz="3000" dirty="0" smtClean="0"/>
              <a:t>Odrediti presečne veličine u karakterističnim presecima.</a:t>
            </a:r>
          </a:p>
          <a:p>
            <a:pPr algn="just"/>
            <a:r>
              <a:rPr lang="sr-Latn-BA" sz="3000" dirty="0" smtClean="0"/>
              <a:t>Nacrtati statičke dijagrame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4326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929322" y="500042"/>
            <a:ext cx="21431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Reakcije ?</a:t>
            </a:r>
            <a:endParaRPr lang="sr-Latn-BA" sz="3000" b="1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5986482" y="2500306"/>
          <a:ext cx="1371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3" name="Equation" r:id="rId3" imgW="685800" imgH="787320" progId="Equation.3">
                  <p:embed/>
                </p:oleObj>
              </mc:Choice>
              <mc:Fallback>
                <p:oleObj name="Equation" r:id="rId3" imgW="68580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82" y="2500306"/>
                        <a:ext cx="1371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29322" y="1142984"/>
            <a:ext cx="2643206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Reakcije ćemo odrediti iz statičkih uslova ravnoteže:</a:t>
            </a:r>
            <a:endParaRPr lang="sr-Latn-BA" sz="2400" dirty="0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408128" y="4357694"/>
          <a:ext cx="452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4" name="Equation" r:id="rId5" imgW="2260440" imgH="253800" progId="Equation.3">
                  <p:embed/>
                </p:oleObj>
              </mc:Choice>
              <mc:Fallback>
                <p:oleObj name="Equation" r:id="rId5" imgW="226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28" y="4357694"/>
                        <a:ext cx="452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764899"/>
              </p:ext>
            </p:extLst>
          </p:nvPr>
        </p:nvGraphicFramePr>
        <p:xfrm>
          <a:off x="1352550" y="4995863"/>
          <a:ext cx="563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5" name="Equation" r:id="rId7" imgW="2819160" imgH="393480" progId="Equation.DSMT4">
                  <p:embed/>
                </p:oleObj>
              </mc:Choice>
              <mc:Fallback>
                <p:oleObj name="Equation" r:id="rId7" imgW="281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4995863"/>
                        <a:ext cx="5638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572396" y="300037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7603746" y="432465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7603746" y="5072074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716030"/>
            <a:ext cx="4177146" cy="321702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44315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3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357290" y="500042"/>
            <a:ext cx="12858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z (3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7747762" y="246726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1384320" y="1142984"/>
          <a:ext cx="60452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7" name="Equation" r:id="rId3" imgW="3022560" imgH="1015920" progId="Equation.3">
                  <p:embed/>
                </p:oleObj>
              </mc:Choice>
              <mc:Fallback>
                <p:oleObj name="Equation" r:id="rId3" imgW="30225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20" y="1142984"/>
                        <a:ext cx="60452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819198"/>
              </p:ext>
            </p:extLst>
          </p:nvPr>
        </p:nvGraphicFramePr>
        <p:xfrm>
          <a:off x="1428728" y="3500438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8" name="Equation" r:id="rId5" imgW="825480" imgH="215640" progId="Equation.3">
                  <p:embed/>
                </p:oleObj>
              </mc:Choice>
              <mc:Fallback>
                <p:oleObj name="Equation" r:id="rId5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500438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7762" y="350043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1357290" y="4181781"/>
            <a:ext cx="221457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a (5), iz (2) 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392254" y="4894282"/>
          <a:ext cx="5537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9" name="Equation" r:id="rId7" imgW="2768400" imgH="660240" progId="Equation.3">
                  <p:embed/>
                </p:oleObj>
              </mc:Choice>
              <mc:Fallback>
                <p:oleObj name="Equation" r:id="rId7" imgW="27684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54" y="4894282"/>
                        <a:ext cx="5537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68344" y="550070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75777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4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59352"/>
              </p:ext>
            </p:extLst>
          </p:nvPr>
        </p:nvGraphicFramePr>
        <p:xfrm>
          <a:off x="1492375" y="571480"/>
          <a:ext cx="165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2" name="Equation" r:id="rId3" imgW="825480" imgH="215640" progId="Equation.3">
                  <p:embed/>
                </p:oleObj>
              </mc:Choice>
              <mc:Fallback>
                <p:oleObj name="Equation" r:id="rId3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375" y="571480"/>
                        <a:ext cx="16510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387722" y="548680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13639"/>
              </p:ext>
            </p:extLst>
          </p:nvPr>
        </p:nvGraphicFramePr>
        <p:xfrm>
          <a:off x="1424133" y="1285860"/>
          <a:ext cx="299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3" name="Equation" r:id="rId5" imgW="1498320" imgH="253800" progId="Equation.3">
                  <p:embed/>
                </p:oleObj>
              </mc:Choice>
              <mc:Fallback>
                <p:oleObj name="Equation" r:id="rId5" imgW="14983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4133" y="1285860"/>
                        <a:ext cx="2997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7722" y="1252823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8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996431" y="2038641"/>
            <a:ext cx="48733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>
                <a:sym typeface="Symbol"/>
              </a:rPr>
              <a:t></a:t>
            </a:r>
            <a:endParaRPr lang="sr-Latn-BA" sz="2400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44506"/>
              </p:ext>
            </p:extLst>
          </p:nvPr>
        </p:nvGraphicFramePr>
        <p:xfrm>
          <a:off x="1478136" y="2528888"/>
          <a:ext cx="431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4" name="Equation" r:id="rId7" imgW="2158920" imgH="431640" progId="Equation.3">
                  <p:embed/>
                </p:oleObj>
              </mc:Choice>
              <mc:Fallback>
                <p:oleObj name="Equation" r:id="rId7" imgW="2158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136" y="2528888"/>
                        <a:ext cx="431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387722" y="275302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9)</a:t>
            </a:r>
            <a:endParaRPr lang="sr-Latn-BA" sz="2400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048201"/>
              </p:ext>
            </p:extLst>
          </p:nvPr>
        </p:nvGraphicFramePr>
        <p:xfrm>
          <a:off x="1563813" y="3781425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5" name="Equation" r:id="rId9" imgW="660240" imgH="215640" progId="Equation.3">
                  <p:embed/>
                </p:oleObj>
              </mc:Choice>
              <mc:Fallback>
                <p:oleObj name="Equation" r:id="rId9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813" y="3781425"/>
                        <a:ext cx="1320800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80312" y="3759423"/>
            <a:ext cx="100811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0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28993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0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7748902" y="268151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1)</a:t>
            </a:r>
            <a:endParaRPr lang="sr-Latn-B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987824" y="1021496"/>
            <a:ext cx="33843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: 0 </a:t>
            </a:r>
            <a:r>
              <a:rPr lang="sr-Latn-BA" sz="3000" b="1" dirty="0" smtClean="0">
                <a:sym typeface="Symbol"/>
              </a:rPr>
              <a:t> z  1,25</a:t>
            </a:r>
            <a:endParaRPr lang="sr-Latn-BA" sz="3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37875"/>
              </p:ext>
            </p:extLst>
          </p:nvPr>
        </p:nvGraphicFramePr>
        <p:xfrm>
          <a:off x="1475531" y="1791518"/>
          <a:ext cx="439261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3" imgW="2197080" imgH="1079280" progId="Equation.DSMT4">
                  <p:embed/>
                </p:oleObj>
              </mc:Choice>
              <mc:Fallback>
                <p:oleObj name="Equation" r:id="rId3" imgW="219708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531" y="1791518"/>
                        <a:ext cx="4392613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749027" y="5031878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2)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028188"/>
              </p:ext>
            </p:extLst>
          </p:nvPr>
        </p:nvGraphicFramePr>
        <p:xfrm>
          <a:off x="1485776" y="4543896"/>
          <a:ext cx="2870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2" name="Equation" r:id="rId5" imgW="1434960" imgH="774360" progId="Equation.DSMT4">
                  <p:embed/>
                </p:oleObj>
              </mc:Choice>
              <mc:Fallback>
                <p:oleObj name="Equation" r:id="rId5" imgW="14349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76" y="4543896"/>
                        <a:ext cx="28702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15616" y="354722"/>
            <a:ext cx="496855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Izrazi za presečne veličin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351916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1988840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3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332656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: 1,25 </a:t>
            </a:r>
            <a:r>
              <a:rPr lang="sr-Latn-BA" sz="3000" b="1" dirty="0" smtClean="0">
                <a:sym typeface="Symbol"/>
              </a:rPr>
              <a:t> z  2,5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189575"/>
              </p:ext>
            </p:extLst>
          </p:nvPr>
        </p:nvGraphicFramePr>
        <p:xfrm>
          <a:off x="1455738" y="1052736"/>
          <a:ext cx="5637212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3" imgW="2819160" imgH="1079280" progId="Equation.DSMT4">
                  <p:embed/>
                </p:oleObj>
              </mc:Choice>
              <mc:Fallback>
                <p:oleObj name="Equation" r:id="rId3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1052736"/>
                        <a:ext cx="5637212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443711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4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08975"/>
              </p:ext>
            </p:extLst>
          </p:nvPr>
        </p:nvGraphicFramePr>
        <p:xfrm>
          <a:off x="1475656" y="3900488"/>
          <a:ext cx="3530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name="Equation" r:id="rId5" imgW="1765080" imgH="774360" progId="Equation.DSMT4">
                  <p:embed/>
                </p:oleObj>
              </mc:Choice>
              <mc:Fallback>
                <p:oleObj name="Equation" r:id="rId5" imgW="1765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00488"/>
                        <a:ext cx="35306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55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5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II: 2,5 </a:t>
            </a:r>
            <a:r>
              <a:rPr lang="sr-Latn-BA" sz="3000" b="1" dirty="0" smtClean="0">
                <a:sym typeface="Symbol"/>
              </a:rPr>
              <a:t> z  4</a:t>
            </a:r>
            <a:endParaRPr lang="sr-Latn-BA" sz="3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96037"/>
              </p:ext>
            </p:extLst>
          </p:nvPr>
        </p:nvGraphicFramePr>
        <p:xfrm>
          <a:off x="1311548" y="836712"/>
          <a:ext cx="6500812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3" imgW="3251160" imgH="1815840" progId="Equation.DSMT4">
                  <p:embed/>
                </p:oleObj>
              </mc:Choice>
              <mc:Fallback>
                <p:oleObj name="Equation" r:id="rId3" imgW="325116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548" y="836712"/>
                        <a:ext cx="6500812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5271591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6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55687"/>
              </p:ext>
            </p:extLst>
          </p:nvPr>
        </p:nvGraphicFramePr>
        <p:xfrm>
          <a:off x="1410072" y="4832350"/>
          <a:ext cx="38100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Equation" r:id="rId5" imgW="1904760" imgH="774360" progId="Equation.DSMT4">
                  <p:embed/>
                </p:oleObj>
              </mc:Choice>
              <mc:Fallback>
                <p:oleObj name="Equation" r:id="rId5" imgW="19047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072" y="4832350"/>
                        <a:ext cx="38100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7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748902" y="2158752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7)</a:t>
            </a:r>
            <a:endParaRPr lang="sr-Latn-BA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14271"/>
              </p:ext>
            </p:extLst>
          </p:nvPr>
        </p:nvGraphicFramePr>
        <p:xfrm>
          <a:off x="1342752" y="969888"/>
          <a:ext cx="4597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3" name="Equation" r:id="rId3" imgW="2298600" imgH="1625400" progId="Equation.DSMT4">
                  <p:embed/>
                </p:oleObj>
              </mc:Choice>
              <mc:Fallback>
                <p:oleObj name="Equation" r:id="rId3" imgW="229860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752" y="969888"/>
                        <a:ext cx="4597400" cy="325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8902" y="5085184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8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13348"/>
              </p:ext>
            </p:extLst>
          </p:nvPr>
        </p:nvGraphicFramePr>
        <p:xfrm>
          <a:off x="1397000" y="4615904"/>
          <a:ext cx="38354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4" name="Equation" r:id="rId5" imgW="1917360" imgH="774360" progId="Equation.DSMT4">
                  <p:embed/>
                </p:oleObj>
              </mc:Choice>
              <mc:Fallback>
                <p:oleObj name="Equation" r:id="rId5" imgW="1917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4615904"/>
                        <a:ext cx="3835400" cy="1549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87824" y="260648"/>
            <a:ext cx="37444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olje IV: 4 </a:t>
            </a:r>
            <a:r>
              <a:rPr lang="sr-Latn-BA" sz="3000" b="1" dirty="0" smtClean="0">
                <a:sym typeface="Symbol"/>
              </a:rPr>
              <a:t> z  5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212592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5933208"/>
              </p:ext>
            </p:extLst>
          </p:nvPr>
        </p:nvGraphicFramePr>
        <p:xfrm>
          <a:off x="1475657" y="1340768"/>
          <a:ext cx="72008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0160"/>
                <a:gridCol w="1440160"/>
                <a:gridCol w="1440160"/>
                <a:gridCol w="1440160"/>
                <a:gridCol w="1440160"/>
              </a:tblGrid>
              <a:tr h="376042"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BA" sz="2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T</a:t>
                      </a:r>
                      <a:r>
                        <a:rPr lang="en-US" sz="2000" baseline="-25000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err="1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sr-Latn-RS" sz="2000" baseline="-25000" dirty="0" err="1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sz="20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sr-Latn-RS" sz="20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BA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olidFill>
                            <a:schemeClr val="tx1"/>
                          </a:solidFill>
                        </a:rPr>
                        <a:t>N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[</a:t>
                      </a:r>
                      <a:r>
                        <a:rPr lang="en-US" sz="1800" dirty="0" err="1" smtClean="0">
                          <a:solidFill>
                            <a:schemeClr val="tx1"/>
                          </a:solidFill>
                        </a:rPr>
                        <a:t>kN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4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/>
                    </a:p>
                  </a:txBody>
                  <a:tcPr/>
                </a:tc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19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0,0</a:t>
                      </a:r>
                      <a:r>
                        <a:rPr lang="sr-Latn-RS" sz="2000" dirty="0" smtClean="0"/>
                        <a:t>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r-Latn-RS" dirty="0" smtClean="0">
                          <a:sym typeface="Symbol"/>
                        </a:rPr>
                        <a:t>5</a:t>
                      </a:r>
                      <a:endParaRPr lang="sr-Latn-RS" dirty="0" smtClean="0"/>
                    </a:p>
                  </a:txBody>
                  <a:tcPr/>
                </a:tc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II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68,7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</a:tr>
              <a:tr h="376042">
                <a:tc vMerge="1">
                  <a:txBody>
                    <a:bodyPr/>
                    <a:lstStyle/>
                    <a:p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4</a:t>
                      </a:r>
                      <a:r>
                        <a:rPr lang="sr-Latn-BA" sz="2000" dirty="0" smtClean="0"/>
                        <a:t>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30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</a:tr>
              <a:tr h="376042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V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2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</a:tr>
              <a:tr h="376042">
                <a:tc vMerge="1">
                  <a:txBody>
                    <a:bodyPr/>
                    <a:lstStyle/>
                    <a:p>
                      <a:pPr algn="ctr"/>
                      <a:endParaRPr lang="sr-Latn-B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4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r>
                        <a:rPr lang="sr-Latn-RS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0</a:t>
                      </a:r>
                      <a:endParaRPr lang="sr-Latn-R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75656" y="836712"/>
            <a:ext cx="7200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esečne veličine na granicama polja zadate grede</a:t>
            </a:r>
            <a:endParaRPr lang="sr-Latn-BA" sz="2400" i="1" dirty="0"/>
          </a:p>
        </p:txBody>
      </p:sp>
      <p:sp>
        <p:nvSpPr>
          <p:cNvPr id="8" name="Rounded Rectangle 7"/>
          <p:cNvSpPr/>
          <p:nvPr/>
        </p:nvSpPr>
        <p:spPr>
          <a:xfrm>
            <a:off x="4716016" y="2564904"/>
            <a:ext cx="720080" cy="72008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5656" y="5149641"/>
            <a:ext cx="7200800" cy="1015663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000" dirty="0" smtClean="0">
                <a:solidFill>
                  <a:srgbClr val="FF0000"/>
                </a:solidFill>
              </a:rPr>
              <a:t>Presečne poprečne sile menjaju znak u </a:t>
            </a:r>
            <a:r>
              <a:rPr lang="sr-Latn-BA" sz="2000" b="1" dirty="0" smtClean="0"/>
              <a:t>polju II</a:t>
            </a:r>
            <a:r>
              <a:rPr lang="sr-Latn-BA" sz="2000" dirty="0" smtClean="0">
                <a:solidFill>
                  <a:srgbClr val="FF0000"/>
                </a:solidFill>
              </a:rPr>
              <a:t>, na mestu gde je </a:t>
            </a:r>
            <a:r>
              <a:rPr lang="sr-Latn-BA" sz="2000" b="1" dirty="0" smtClean="0"/>
              <a:t>T</a:t>
            </a:r>
            <a:r>
              <a:rPr lang="sr-Latn-BA" sz="2000" b="1" baseline="-25000" dirty="0" smtClean="0"/>
              <a:t>y,II</a:t>
            </a:r>
            <a:r>
              <a:rPr lang="sr-Latn-BA" sz="2000" b="1" dirty="0" smtClean="0"/>
              <a:t>(z) = 0 </a:t>
            </a:r>
            <a:r>
              <a:rPr lang="sr-Latn-BA" sz="2000" dirty="0" smtClean="0">
                <a:solidFill>
                  <a:srgbClr val="FF0000"/>
                </a:solidFill>
              </a:rPr>
              <a:t>! Ovde imamo </a:t>
            </a:r>
            <a:r>
              <a:rPr lang="sr-Latn-BA" sz="2000" b="1" dirty="0" smtClean="0">
                <a:solidFill>
                  <a:srgbClr val="FF0000"/>
                </a:solidFill>
              </a:rPr>
              <a:t>ekstremnu vrednost presečnog moment savijanja</a:t>
            </a:r>
            <a:r>
              <a:rPr lang="sr-Latn-BA" sz="2000" dirty="0" smtClean="0">
                <a:solidFill>
                  <a:srgbClr val="FF0000"/>
                </a:solidFill>
              </a:rPr>
              <a:t>.</a:t>
            </a:r>
            <a:endParaRPr lang="sr-Latn-BA" sz="2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15616" y="260648"/>
            <a:ext cx="77048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3000" b="1" dirty="0" smtClean="0"/>
              <a:t>Presečne veličine za karakteristične preseke  ?</a:t>
            </a:r>
            <a:endParaRPr lang="sr-Latn-BA" sz="3000" b="1" dirty="0"/>
          </a:p>
        </p:txBody>
      </p:sp>
    </p:spTree>
    <p:extLst>
      <p:ext uri="{BB962C8B-B14F-4D97-AF65-F5344CB8AC3E}">
        <p14:creationId xmlns:p14="http://schemas.microsoft.com/office/powerpoint/2010/main" val="40949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41678"/>
              </p:ext>
            </p:extLst>
          </p:nvPr>
        </p:nvGraphicFramePr>
        <p:xfrm>
          <a:off x="1903599" y="1052736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2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052736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831000"/>
              </p:ext>
            </p:extLst>
          </p:nvPr>
        </p:nvGraphicFramePr>
        <p:xfrm>
          <a:off x="7092280" y="1199604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2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199604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47667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707505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476672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707505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3111723"/>
            <a:ext cx="158417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e poprečne sil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88202"/>
              </p:ext>
            </p:extLst>
          </p:nvPr>
        </p:nvGraphicFramePr>
        <p:xfrm>
          <a:off x="2192338" y="3998913"/>
          <a:ext cx="2187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28" name="Equation" r:id="rId7" imgW="1079280" imgH="507960" progId="Equation.DSMT4">
                  <p:embed/>
                </p:oleObj>
              </mc:Choice>
              <mc:Fallback>
                <p:oleObj name="Equation" r:id="rId7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998913"/>
                        <a:ext cx="2187575" cy="989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42464"/>
              </p:ext>
            </p:extLst>
          </p:nvPr>
        </p:nvGraphicFramePr>
        <p:xfrm>
          <a:off x="4938092" y="3687763"/>
          <a:ext cx="31623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29" name="Equation" r:id="rId9" imgW="1562040" imgH="863280" progId="Equation.DSMT4">
                  <p:embed/>
                </p:oleObj>
              </mc:Choice>
              <mc:Fallback>
                <p:oleObj name="Equation" r:id="rId9" imgW="1562040" imgH="863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092" y="3687763"/>
                        <a:ext cx="3162300" cy="16811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6200000">
            <a:off x="3403868" y="5149497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04664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9000"/>
              </p:ext>
            </p:extLst>
          </p:nvPr>
        </p:nvGraphicFramePr>
        <p:xfrm>
          <a:off x="4474270" y="4336059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0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270" y="4336059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03186"/>
              </p:ext>
            </p:extLst>
          </p:nvPr>
        </p:nvGraphicFramePr>
        <p:xfrm>
          <a:off x="2247156" y="5445224"/>
          <a:ext cx="20574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31" name="Equation" r:id="rId14" imgW="1015920" imgH="431640" progId="Equation.DSMT4">
                  <p:embed/>
                </p:oleObj>
              </mc:Choice>
              <mc:Fallback>
                <p:oleObj name="Equation" r:id="rId14" imgW="1015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156" y="5445224"/>
                        <a:ext cx="2057400" cy="8397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65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41787"/>
              </p:ext>
            </p:extLst>
          </p:nvPr>
        </p:nvGraphicFramePr>
        <p:xfrm>
          <a:off x="1939925" y="476250"/>
          <a:ext cx="302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6" name="Equation" r:id="rId3" imgW="1511280" imgH="253800" progId="Equation.DSMT4">
                  <p:embed/>
                </p:oleObj>
              </mc:Choice>
              <mc:Fallback>
                <p:oleObj name="Equation" r:id="rId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76250"/>
                        <a:ext cx="302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48902" y="447055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9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36409"/>
              </p:ext>
            </p:extLst>
          </p:nvPr>
        </p:nvGraphicFramePr>
        <p:xfrm>
          <a:off x="1979712" y="1603375"/>
          <a:ext cx="157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7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603375"/>
                        <a:ext cx="15748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48902" y="1523653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940303"/>
              </p:ext>
            </p:extLst>
          </p:nvPr>
        </p:nvGraphicFramePr>
        <p:xfrm>
          <a:off x="2267744" y="111725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117253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547449"/>
              </p:ext>
            </p:extLst>
          </p:nvPr>
        </p:nvGraphicFramePr>
        <p:xfrm>
          <a:off x="3100560" y="2564904"/>
          <a:ext cx="363168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9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560" y="2564904"/>
                        <a:ext cx="363168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35896" y="175448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215388" y="2345452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Elbow Connector 12"/>
          <p:cNvCxnSpPr>
            <a:stCxn id="10" idx="3"/>
            <a:endCxn id="11" idx="1"/>
          </p:cNvCxnSpPr>
          <p:nvPr/>
        </p:nvCxnSpPr>
        <p:spPr>
          <a:xfrm>
            <a:off x="3864496" y="1800205"/>
            <a:ext cx="465192" cy="476667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68041"/>
              </p:ext>
            </p:extLst>
          </p:nvPr>
        </p:nvGraphicFramePr>
        <p:xfrm>
          <a:off x="4189988" y="31409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0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988" y="3140968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58196"/>
              </p:ext>
            </p:extLst>
          </p:nvPr>
        </p:nvGraphicFramePr>
        <p:xfrm>
          <a:off x="2954338" y="3605213"/>
          <a:ext cx="39878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1" name="Equation" r:id="rId13" imgW="1993680" imgH="291960" progId="Equation.DSMT4">
                  <p:embed/>
                </p:oleObj>
              </mc:Choice>
              <mc:Fallback>
                <p:oleObj name="Equation" r:id="rId13" imgW="199368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605213"/>
                        <a:ext cx="3987800" cy="58261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40352" y="2463279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740352" y="3615407"/>
            <a:ext cx="107157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2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96827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 animBg="1"/>
      <p:bldP spid="11" grpId="0" animBg="1"/>
      <p:bldP spid="16" grpId="0"/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3042834" y="5406315"/>
            <a:ext cx="4265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Statički dijagrami zadate gred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835" y="404664"/>
            <a:ext cx="4265469" cy="498244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8792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err="1" smtClean="0"/>
              <a:t>onzola</a:t>
            </a:r>
            <a:r>
              <a:rPr lang="sr-Latn-RS" sz="3000" b="1" dirty="0" smtClean="0"/>
              <a:t> </a:t>
            </a:r>
            <a:r>
              <a:rPr lang="sr-Latn-RS" sz="3000" b="1" dirty="0" err="1" smtClean="0"/>
              <a:t>kontinualno</a:t>
            </a:r>
            <a:r>
              <a:rPr lang="sr-Latn-RS" sz="3000" b="1" dirty="0" smtClean="0"/>
              <a:t> opterećena na celoj dužini, q = </a:t>
            </a:r>
            <a:r>
              <a:rPr lang="sr-Latn-RS" sz="3000" b="1" dirty="0" err="1" smtClean="0"/>
              <a:t>const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263479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</a:t>
            </a:r>
            <a:r>
              <a:rPr lang="sr-Latn-RS" sz="2400" i="1" dirty="0" err="1" smtClean="0"/>
              <a:t>kontinualno</a:t>
            </a:r>
            <a:r>
              <a:rPr lang="sr-Latn-RS" sz="2400" i="1" dirty="0" smtClean="0"/>
              <a:t> opterećene konzole na celoj dužini, q = </a:t>
            </a:r>
            <a:r>
              <a:rPr lang="sr-Latn-RS" sz="2400" i="1" dirty="0" err="1" smtClean="0"/>
              <a:t>const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9179" y="2564904"/>
            <a:ext cx="3491346" cy="1677093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3099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098504" y="1125364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1342"/>
              </p:ext>
            </p:extLst>
          </p:nvPr>
        </p:nvGraphicFramePr>
        <p:xfrm>
          <a:off x="6322640" y="1701428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4"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2640" y="1701428"/>
                        <a:ext cx="220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44976"/>
              </p:ext>
            </p:extLst>
          </p:nvPr>
        </p:nvGraphicFramePr>
        <p:xfrm>
          <a:off x="6924401" y="228654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28654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07716"/>
              </p:ext>
            </p:extLst>
          </p:nvPr>
        </p:nvGraphicFramePr>
        <p:xfrm>
          <a:off x="6564361" y="2718594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6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61" y="2718594"/>
                        <a:ext cx="9398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75656" y="3929732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</a:t>
            </a:r>
            <a:r>
              <a:rPr lang="sr-Latn-BA" sz="2400" dirty="0" err="1" smtClean="0"/>
              <a:t>ukleštenja</a:t>
            </a:r>
            <a:r>
              <a:rPr lang="sr-Latn-BA" sz="2400" dirty="0" smtClean="0"/>
              <a:t>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886493"/>
              </p:ext>
            </p:extLst>
          </p:nvPr>
        </p:nvGraphicFramePr>
        <p:xfrm>
          <a:off x="2987824" y="4366617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7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366617"/>
                        <a:ext cx="2870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96281"/>
              </p:ext>
            </p:extLst>
          </p:nvPr>
        </p:nvGraphicFramePr>
        <p:xfrm>
          <a:off x="5940152" y="45817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8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5817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890400"/>
              </p:ext>
            </p:extLst>
          </p:nvPr>
        </p:nvGraphicFramePr>
        <p:xfrm>
          <a:off x="6372200" y="4318992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49" name="Equation" r:id="rId13" imgW="634680" imgH="419040" progId="Equation.DSMT4">
                  <p:embed/>
                </p:oleObj>
              </mc:Choice>
              <mc:Fallback>
                <p:oleObj name="Equation" r:id="rId13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318992"/>
                        <a:ext cx="12700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8820"/>
            <a:ext cx="3485111" cy="2481350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652725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4932040" y="1052736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e poprečne sile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11337"/>
              </p:ext>
            </p:extLst>
          </p:nvPr>
        </p:nvGraphicFramePr>
        <p:xfrm>
          <a:off x="6156176" y="2027238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3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027238"/>
                        <a:ext cx="1930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98298" y="3678123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i momenti savija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469486"/>
              </p:ext>
            </p:extLst>
          </p:nvPr>
        </p:nvGraphicFramePr>
        <p:xfrm>
          <a:off x="1581150" y="4868863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4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4868863"/>
                        <a:ext cx="2946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410127"/>
              </p:ext>
            </p:extLst>
          </p:nvPr>
        </p:nvGraphicFramePr>
        <p:xfrm>
          <a:off x="6809308" y="980728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5" name="Equation" r:id="rId7" imgW="469900" imgH="228600" progId="Equation.DSMT4">
                  <p:embed/>
                </p:oleObj>
              </mc:Choice>
              <mc:Fallback>
                <p:oleObj name="Equation" r:id="rId7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308" y="980728"/>
                        <a:ext cx="939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>
            <a:off x="7205372" y="1556832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864"/>
              </p:ext>
            </p:extLst>
          </p:nvPr>
        </p:nvGraphicFramePr>
        <p:xfrm>
          <a:off x="6925972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972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305183"/>
              </p:ext>
            </p:extLst>
          </p:nvPr>
        </p:nvGraphicFramePr>
        <p:xfrm>
          <a:off x="6153224" y="3109241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7" name="Equation" r:id="rId11" imgW="1117440" imgH="431640" progId="Equation.DSMT4">
                  <p:embed/>
                </p:oleObj>
              </mc:Choice>
              <mc:Fallback>
                <p:oleObj name="Equation" r:id="rId1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224" y="3109241"/>
                        <a:ext cx="2235200" cy="863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2250"/>
              </p:ext>
            </p:extLst>
          </p:nvPr>
        </p:nvGraphicFramePr>
        <p:xfrm>
          <a:off x="4623048" y="514042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3048" y="514042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5518"/>
              </p:ext>
            </p:extLst>
          </p:nvPr>
        </p:nvGraphicFramePr>
        <p:xfrm>
          <a:off x="5148064" y="4797152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99" name="Equation" r:id="rId15" imgW="1434960" imgH="469800" progId="Equation.DSMT4">
                  <p:embed/>
                </p:oleObj>
              </mc:Choice>
              <mc:Fallback>
                <p:oleObj name="Equation" r:id="rId15" imgW="1434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797152"/>
                        <a:ext cx="28702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9" idx="1"/>
            <a:endCxn id="10" idx="1"/>
          </p:cNvCxnSpPr>
          <p:nvPr/>
        </p:nvCxnSpPr>
        <p:spPr>
          <a:xfrm rot="10800000" flipV="1">
            <a:off x="1581150" y="4093621"/>
            <a:ext cx="17148" cy="1168941"/>
          </a:xfrm>
          <a:prstGeom prst="bentConnector3">
            <a:avLst>
              <a:gd name="adj1" fmla="val 14331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052736"/>
            <a:ext cx="3485111" cy="209480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161420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55598"/>
              </p:ext>
            </p:extLst>
          </p:nvPr>
        </p:nvGraphicFramePr>
        <p:xfrm>
          <a:off x="5734248" y="620688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620688"/>
                        <a:ext cx="2235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24200"/>
              </p:ext>
            </p:extLst>
          </p:nvPr>
        </p:nvGraphicFramePr>
        <p:xfrm>
          <a:off x="5734248" y="1700808"/>
          <a:ext cx="2870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248" y="1700808"/>
                        <a:ext cx="2870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73808" y="4470211"/>
            <a:ext cx="4464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Dijagram presečnih poprečnih sila i presečnih momenata savijanj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620688"/>
            <a:ext cx="3766705" cy="3782291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6068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50901"/>
              </p:ext>
            </p:extLst>
          </p:nvPr>
        </p:nvGraphicFramePr>
        <p:xfrm>
          <a:off x="2920281" y="3536950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2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3536950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648225"/>
              </p:ext>
            </p:extLst>
          </p:nvPr>
        </p:nvGraphicFramePr>
        <p:xfrm>
          <a:off x="1835696" y="3837161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3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837161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627784" y="390916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077027"/>
              </p:ext>
            </p:extLst>
          </p:nvPr>
        </p:nvGraphicFramePr>
        <p:xfrm>
          <a:off x="2901850" y="4916488"/>
          <a:ext cx="42624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4" name="Equation" r:id="rId7" imgW="2095200" imgH="419040" progId="Equation.DSMT4">
                  <p:embed/>
                </p:oleObj>
              </mc:Choice>
              <mc:Fallback>
                <p:oleObj name="Equation" r:id="rId7" imgW="2095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850" y="4916488"/>
                        <a:ext cx="4262438" cy="8207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56346"/>
              </p:ext>
            </p:extLst>
          </p:nvPr>
        </p:nvGraphicFramePr>
        <p:xfrm>
          <a:off x="2920281" y="836613"/>
          <a:ext cx="31638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5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281" y="836613"/>
                        <a:ext cx="3163887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018019"/>
              </p:ext>
            </p:extLst>
          </p:nvPr>
        </p:nvGraphicFramePr>
        <p:xfrm>
          <a:off x="1848669" y="1052736"/>
          <a:ext cx="6937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6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69" y="1052736"/>
                        <a:ext cx="693737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27784" y="1209105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01934"/>
              </p:ext>
            </p:extLst>
          </p:nvPr>
        </p:nvGraphicFramePr>
        <p:xfrm>
          <a:off x="2894558" y="2155825"/>
          <a:ext cx="3549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7" name="Equation" r:id="rId13" imgW="1752480" imgH="431640" progId="Equation.DSMT4">
                  <p:embed/>
                </p:oleObj>
              </mc:Choice>
              <mc:Fallback>
                <p:oleObj name="Equation" r:id="rId13" imgW="1752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558" y="2155825"/>
                        <a:ext cx="3549650" cy="8413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40713"/>
              </p:ext>
            </p:extLst>
          </p:nvPr>
        </p:nvGraphicFramePr>
        <p:xfrm>
          <a:off x="3700537" y="1739156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8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1739156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537" y="447573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09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537" y="447573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37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706291"/>
              </p:ext>
            </p:extLst>
          </p:nvPr>
        </p:nvGraphicFramePr>
        <p:xfrm>
          <a:off x="1903599" y="1292994"/>
          <a:ext cx="1155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9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599" y="1292994"/>
                        <a:ext cx="11557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929133"/>
              </p:ext>
            </p:extLst>
          </p:nvPr>
        </p:nvGraphicFramePr>
        <p:xfrm>
          <a:off x="7092280" y="1439862"/>
          <a:ext cx="11049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439862"/>
                        <a:ext cx="1104900" cy="357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716930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:</a:t>
            </a:r>
            <a:endParaRPr lang="en-US" sz="2400" dirty="0"/>
          </a:p>
        </p:txBody>
      </p:sp>
      <p:cxnSp>
        <p:nvCxnSpPr>
          <p:cNvPr id="7" name="Elbow Connector 6"/>
          <p:cNvCxnSpPr>
            <a:stCxn id="6" idx="1"/>
            <a:endCxn id="4" idx="1"/>
          </p:cNvCxnSpPr>
          <p:nvPr/>
        </p:nvCxnSpPr>
        <p:spPr>
          <a:xfrm rot="10800000" flipH="1" flipV="1">
            <a:off x="1619671" y="947763"/>
            <a:ext cx="283927" cy="524618"/>
          </a:xfrm>
          <a:prstGeom prst="bentConnector3">
            <a:avLst>
              <a:gd name="adj1" fmla="val -805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92280" y="716930"/>
            <a:ext cx="122413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olje</a:t>
            </a:r>
            <a:r>
              <a:rPr lang="en-US" sz="2400" dirty="0" smtClean="0"/>
              <a:t> I</a:t>
            </a:r>
            <a:r>
              <a:rPr lang="sr-Latn-RS" sz="2400" dirty="0" smtClean="0"/>
              <a:t>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3"/>
            <a:endCxn id="5" idx="3"/>
          </p:cNvCxnSpPr>
          <p:nvPr/>
        </p:nvCxnSpPr>
        <p:spPr>
          <a:xfrm flipH="1">
            <a:off x="8197180" y="947763"/>
            <a:ext cx="119236" cy="670693"/>
          </a:xfrm>
          <a:prstGeom prst="bentConnector3">
            <a:avLst>
              <a:gd name="adj1" fmla="val -19172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9632" y="4134405"/>
            <a:ext cx="403244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Presečni momenti savijanja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214942"/>
              </p:ext>
            </p:extLst>
          </p:nvPr>
        </p:nvGraphicFramePr>
        <p:xfrm>
          <a:off x="4866778" y="4365104"/>
          <a:ext cx="34496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1" name="Equation" r:id="rId7" imgW="1701720" imgH="838080" progId="Equation.DSMT4">
                  <p:embed/>
                </p:oleObj>
              </mc:Choice>
              <mc:Fallback>
                <p:oleObj name="Equation" r:id="rId7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778" y="4365104"/>
                        <a:ext cx="344963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55765"/>
              </p:ext>
            </p:extLst>
          </p:nvPr>
        </p:nvGraphicFramePr>
        <p:xfrm>
          <a:off x="2411760" y="4869507"/>
          <a:ext cx="20574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2" name="Equation" r:id="rId9" imgW="1015920" imgH="431640" progId="Equation.DSMT4">
                  <p:embed/>
                </p:oleObj>
              </mc:Choice>
              <mc:Fallback>
                <p:oleObj name="Equation" r:id="rId9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869507"/>
                        <a:ext cx="2057400" cy="868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4575428" y="5226119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716930"/>
            <a:ext cx="3570732" cy="313639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9299"/>
              </p:ext>
            </p:extLst>
          </p:nvPr>
        </p:nvGraphicFramePr>
        <p:xfrm>
          <a:off x="8362702" y="5022284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2702" y="5022284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70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40927"/>
              </p:ext>
            </p:extLst>
          </p:nvPr>
        </p:nvGraphicFramePr>
        <p:xfrm>
          <a:off x="3013075" y="641350"/>
          <a:ext cx="3449638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4" name="Equation" r:id="rId3" imgW="1701720" imgH="838080" progId="Equation.DSMT4">
                  <p:embed/>
                </p:oleObj>
              </mc:Choice>
              <mc:Fallback>
                <p:oleObj name="Equation" r:id="rId3" imgW="17017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641350"/>
                        <a:ext cx="3449638" cy="1631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79698"/>
              </p:ext>
            </p:extLst>
          </p:nvPr>
        </p:nvGraphicFramePr>
        <p:xfrm>
          <a:off x="4027437" y="2367508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5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37" y="2367508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50398"/>
              </p:ext>
            </p:extLst>
          </p:nvPr>
        </p:nvGraphicFramePr>
        <p:xfrm>
          <a:off x="3022600" y="2849166"/>
          <a:ext cx="39909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6" name="Equation" r:id="rId7" imgW="1968480" imgH="888840" progId="Equation.DSMT4">
                  <p:embed/>
                </p:oleObj>
              </mc:Choice>
              <mc:Fallback>
                <p:oleObj name="Equation" r:id="rId7" imgW="196848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2849166"/>
                        <a:ext cx="3990975" cy="17319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3476"/>
              </p:ext>
            </p:extLst>
          </p:nvPr>
        </p:nvGraphicFramePr>
        <p:xfrm>
          <a:off x="2555776" y="1289595"/>
          <a:ext cx="3857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89595"/>
                        <a:ext cx="385762" cy="295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46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03904"/>
              </p:ext>
            </p:extLst>
          </p:nvPr>
        </p:nvGraphicFramePr>
        <p:xfrm>
          <a:off x="3030885" y="620713"/>
          <a:ext cx="3989387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3" name="Equation" r:id="rId3" imgW="1968480" imgH="457200" progId="Equation.DSMT4">
                  <p:embed/>
                </p:oleObj>
              </mc:Choice>
              <mc:Fallback>
                <p:oleObj name="Equation" r:id="rId3" imgW="1968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620713"/>
                        <a:ext cx="3989387" cy="890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6014"/>
              </p:ext>
            </p:extLst>
          </p:nvPr>
        </p:nvGraphicFramePr>
        <p:xfrm>
          <a:off x="1862038" y="908720"/>
          <a:ext cx="6937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4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038" y="908720"/>
                        <a:ext cx="6937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13144"/>
              </p:ext>
            </p:extLst>
          </p:nvPr>
        </p:nvGraphicFramePr>
        <p:xfrm>
          <a:off x="1908646" y="3789040"/>
          <a:ext cx="7191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5" name="Equation" r:id="rId7" imgW="355446" imgH="139639" progId="Equation.DSMT4">
                  <p:embed/>
                </p:oleObj>
              </mc:Choice>
              <mc:Fallback>
                <p:oleObj name="Equation" r:id="rId7" imgW="355446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646" y="3789040"/>
                        <a:ext cx="719138" cy="282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4812"/>
              </p:ext>
            </p:extLst>
          </p:nvPr>
        </p:nvGraphicFramePr>
        <p:xfrm>
          <a:off x="3929385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6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385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08807"/>
              </p:ext>
            </p:extLst>
          </p:nvPr>
        </p:nvGraphicFramePr>
        <p:xfrm>
          <a:off x="3700463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84306"/>
              </p:ext>
            </p:extLst>
          </p:nvPr>
        </p:nvGraphicFramePr>
        <p:xfrm>
          <a:off x="3000053" y="2073275"/>
          <a:ext cx="19319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8" name="Equation" r:id="rId13" imgW="952200" imgH="279360" progId="Equation.DSMT4">
                  <p:embed/>
                </p:oleObj>
              </mc:Choice>
              <mc:Fallback>
                <p:oleObj name="Equation" r:id="rId13" imgW="952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053" y="2073275"/>
                        <a:ext cx="1931987" cy="5429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779180"/>
              </p:ext>
            </p:extLst>
          </p:nvPr>
        </p:nvGraphicFramePr>
        <p:xfrm>
          <a:off x="3030885" y="3429000"/>
          <a:ext cx="398938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19" name="Equation" r:id="rId15" imgW="1968480" imgH="457200" progId="Equation.DSMT4">
                  <p:embed/>
                </p:oleObj>
              </mc:Choice>
              <mc:Fallback>
                <p:oleObj name="Equation" r:id="rId15" imgW="1968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885" y="3429000"/>
                        <a:ext cx="3989387" cy="890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540712"/>
              </p:ext>
            </p:extLst>
          </p:nvPr>
        </p:nvGraphicFramePr>
        <p:xfrm>
          <a:off x="3008734" y="4999038"/>
          <a:ext cx="3219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20" name="Equation" r:id="rId17" imgW="1587240" imgH="444240" progId="Equation.DSMT4">
                  <p:embed/>
                </p:oleObj>
              </mc:Choice>
              <mc:Fallback>
                <p:oleObj name="Equation" r:id="rId17" imgW="15872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734" y="4999038"/>
                        <a:ext cx="32194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111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16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340138"/>
              </p:ext>
            </p:extLst>
          </p:nvPr>
        </p:nvGraphicFramePr>
        <p:xfrm>
          <a:off x="1849438" y="946150"/>
          <a:ext cx="720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4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946150"/>
                        <a:ext cx="720725" cy="284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906722"/>
              </p:ext>
            </p:extLst>
          </p:nvPr>
        </p:nvGraphicFramePr>
        <p:xfrm>
          <a:off x="1946275" y="3751263"/>
          <a:ext cx="6429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51263"/>
                        <a:ext cx="642938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51738"/>
              </p:ext>
            </p:extLst>
          </p:nvPr>
        </p:nvGraphicFramePr>
        <p:xfrm>
          <a:off x="4505449" y="1595140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1595140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470010"/>
              </p:ext>
            </p:extLst>
          </p:nvPr>
        </p:nvGraphicFramePr>
        <p:xfrm>
          <a:off x="4505449" y="4475163"/>
          <a:ext cx="282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449" y="4475163"/>
                        <a:ext cx="282575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687216" y="3861048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2687216" y="1052736"/>
            <a:ext cx="22860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099712"/>
              </p:ext>
            </p:extLst>
          </p:nvPr>
        </p:nvGraphicFramePr>
        <p:xfrm>
          <a:off x="3059832" y="736600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8" name="Equation" r:id="rId11" imgW="1434960" imgH="419040" progId="Equation.DSMT4">
                  <p:embed/>
                </p:oleObj>
              </mc:Choice>
              <mc:Fallback>
                <p:oleObj name="Equation" r:id="rId11" imgW="1434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736600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49653"/>
              </p:ext>
            </p:extLst>
          </p:nvPr>
        </p:nvGraphicFramePr>
        <p:xfrm>
          <a:off x="3029942" y="2036763"/>
          <a:ext cx="3270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9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942" y="2036763"/>
                        <a:ext cx="3270250" cy="8651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32757"/>
              </p:ext>
            </p:extLst>
          </p:nvPr>
        </p:nvGraphicFramePr>
        <p:xfrm>
          <a:off x="3030265" y="3521075"/>
          <a:ext cx="29098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0" name="Equation" r:id="rId15" imgW="1434960" imgH="419040" progId="Equation.DSMT4">
                  <p:embed/>
                </p:oleObj>
              </mc:Choice>
              <mc:Fallback>
                <p:oleObj name="Equation" r:id="rId15" imgW="14349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265" y="3521075"/>
                        <a:ext cx="2909887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85065"/>
              </p:ext>
            </p:extLst>
          </p:nvPr>
        </p:nvGraphicFramePr>
        <p:xfrm>
          <a:off x="3046661" y="4918075"/>
          <a:ext cx="19573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1" name="Equation" r:id="rId17" imgW="965160" imgH="279360" progId="Equation.DSMT4">
                  <p:embed/>
                </p:oleObj>
              </mc:Choice>
              <mc:Fallback>
                <p:oleObj name="Equation" r:id="rId17" imgW="9651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661" y="4918075"/>
                        <a:ext cx="1957387" cy="542925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37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152</TotalTime>
  <Words>662</Words>
  <Application>Microsoft Office PowerPoint</Application>
  <PresentationFormat>On-screen Show (4:3)</PresentationFormat>
  <Paragraphs>214</Paragraphs>
  <Slides>4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Solstice</vt:lpstr>
      <vt:lpstr>Equation</vt:lpstr>
      <vt:lpstr>MathType 6.0 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User1</cp:lastModifiedBy>
  <cp:revision>776</cp:revision>
  <dcterms:created xsi:type="dcterms:W3CDTF">2013-09-29T06:25:24Z</dcterms:created>
  <dcterms:modified xsi:type="dcterms:W3CDTF">2016-11-22T14:52:36Z</dcterms:modified>
</cp:coreProperties>
</file>